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3DF99C" w14:textId="77777777" w:rsidR="00DF75E8" w:rsidRDefault="007C0624">
      <w:pPr>
        <w:pStyle w:val="SectHead"/>
        <w:spacing w:after="120"/>
      </w:pPr>
      <w:bookmarkStart w:id="0" w:name="_GoBack"/>
      <w:bookmarkEnd w:id="0"/>
      <w:r>
        <w:t>ACE Examination 2016</w:t>
      </w:r>
    </w:p>
    <w:p w14:paraId="439DD281" w14:textId="77777777" w:rsidR="00DF75E8" w:rsidRDefault="00DF75E8">
      <w:pPr>
        <w:pStyle w:val="SectHead"/>
      </w:pPr>
      <w:r>
        <w:t>Year 10 Mathematics Half Yearly Examination</w:t>
      </w:r>
    </w:p>
    <w:p w14:paraId="18A16A05" w14:textId="77777777" w:rsidR="00DF75E8" w:rsidRDefault="00DF75E8">
      <w:pPr>
        <w:pStyle w:val="SectHead"/>
      </w:pPr>
      <w:r>
        <w:t>Worked solutions and marking guidelines</w:t>
      </w:r>
    </w:p>
    <w:p w14:paraId="036CFC6A" w14:textId="77777777" w:rsidR="00DF75E8" w:rsidRDefault="00DF75E8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3402"/>
        <w:gridCol w:w="3402"/>
        <w:gridCol w:w="1487"/>
      </w:tblGrid>
      <w:tr w:rsidR="00DF75E8" w14:paraId="5D8FCF5F" w14:textId="77777777">
        <w:tc>
          <w:tcPr>
            <w:tcW w:w="9000" w:type="dxa"/>
            <w:gridSpan w:val="4"/>
          </w:tcPr>
          <w:p w14:paraId="071C23A3" w14:textId="77777777" w:rsidR="00DF75E8" w:rsidRDefault="00DF75E8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1</w:t>
            </w:r>
          </w:p>
        </w:tc>
      </w:tr>
      <w:tr w:rsidR="00DF75E8" w14:paraId="6973FAFB" w14:textId="77777777" w:rsidTr="00953568">
        <w:tc>
          <w:tcPr>
            <w:tcW w:w="709" w:type="dxa"/>
          </w:tcPr>
          <w:p w14:paraId="71136153" w14:textId="77777777" w:rsidR="00DF75E8" w:rsidRDefault="00DF75E8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804" w:type="dxa"/>
            <w:gridSpan w:val="2"/>
          </w:tcPr>
          <w:p w14:paraId="0F89A9FC" w14:textId="77777777" w:rsidR="00DF75E8" w:rsidRDefault="00DF75E8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487" w:type="dxa"/>
          </w:tcPr>
          <w:p w14:paraId="2F4AF3B4" w14:textId="77777777" w:rsidR="00DF75E8" w:rsidRDefault="00DF75E8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593985" w14:paraId="0F8CA513" w14:textId="77777777" w:rsidTr="00C17484">
        <w:tc>
          <w:tcPr>
            <w:tcW w:w="709" w:type="dxa"/>
            <w:vAlign w:val="center"/>
          </w:tcPr>
          <w:p w14:paraId="21707109" w14:textId="77777777" w:rsidR="00593985" w:rsidRDefault="0059398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bookmarkStart w:id="1" w:name="MTBlankEqn"/>
        <w:tc>
          <w:tcPr>
            <w:tcW w:w="6804" w:type="dxa"/>
            <w:gridSpan w:val="2"/>
            <w:tcBorders>
              <w:bottom w:val="single" w:sz="4" w:space="0" w:color="auto"/>
            </w:tcBorders>
            <w:vAlign w:val="center"/>
          </w:tcPr>
          <w:p w14:paraId="71AD37CA" w14:textId="52F97F1E" w:rsidR="00593985" w:rsidRPr="00953568" w:rsidRDefault="00FD254E" w:rsidP="00FD254E">
            <w:pPr>
              <w:pStyle w:val="Criteriapoint"/>
              <w:numPr>
                <w:ilvl w:val="0"/>
                <w:numId w:val="0"/>
              </w:numPr>
            </w:pPr>
            <w:r w:rsidRPr="00FD254E">
              <w:rPr>
                <w:position w:val="-10"/>
              </w:rPr>
              <w:object w:dxaOrig="1820" w:dyaOrig="360" w14:anchorId="631848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4" type="#_x0000_t75" style="width:90.75pt;height:18pt" o:ole="">
                  <v:imagedata r:id="rId7" o:title=""/>
                </v:shape>
                <o:OLEObject Type="Embed" ProgID="Equation.DSMT4" ShapeID="_x0000_i1094" DrawAspect="Content" ObjectID="_1515076390" r:id="rId8"/>
              </w:object>
            </w:r>
            <w:bookmarkEnd w:id="1"/>
          </w:p>
        </w:tc>
        <w:tc>
          <w:tcPr>
            <w:tcW w:w="1487" w:type="dxa"/>
            <w:vAlign w:val="center"/>
          </w:tcPr>
          <w:p w14:paraId="1D423234" w14:textId="0E29C2F7" w:rsidR="00593985" w:rsidRDefault="00593985" w:rsidP="007868D4">
            <w:pPr>
              <w:jc w:val="center"/>
            </w:pPr>
            <w:r>
              <w:t>1 Mark: A</w:t>
            </w:r>
          </w:p>
        </w:tc>
      </w:tr>
      <w:tr w:rsidR="00C17484" w14:paraId="51029134" w14:textId="77777777" w:rsidTr="00C17484">
        <w:tc>
          <w:tcPr>
            <w:tcW w:w="709" w:type="dxa"/>
            <w:tcBorders>
              <w:right w:val="single" w:sz="4" w:space="0" w:color="auto"/>
            </w:tcBorders>
            <w:vAlign w:val="center"/>
          </w:tcPr>
          <w:p w14:paraId="21A57583" w14:textId="77777777" w:rsidR="00C17484" w:rsidRDefault="00C174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3D073A94" w14:textId="630310AC" w:rsidR="00C17484" w:rsidRDefault="00C17484" w:rsidP="00A44F63">
            <w:pPr>
              <w:tabs>
                <w:tab w:val="left" w:pos="9540"/>
              </w:tabs>
              <w:spacing w:before="60" w:after="60"/>
            </w:pPr>
            <w:r>
              <w:t>A – 0.3</w:t>
            </w:r>
          </w:p>
          <w:p w14:paraId="6D59F52E" w14:textId="31752585" w:rsidR="00C17484" w:rsidRDefault="00C17484" w:rsidP="00FD254E">
            <w:pPr>
              <w:tabs>
                <w:tab w:val="left" w:pos="9540"/>
              </w:tabs>
              <w:spacing w:before="60" w:after="60"/>
            </w:pPr>
            <w:r>
              <w:t xml:space="preserve">B - </w:t>
            </w:r>
            <w:r w:rsidR="00FD254E" w:rsidRPr="00FD254E">
              <w:rPr>
                <w:position w:val="-8"/>
              </w:rPr>
              <w:object w:dxaOrig="2020" w:dyaOrig="360" w14:anchorId="1C971021">
                <v:shape id="_x0000_i1100" type="#_x0000_t75" style="width:101.25pt;height:18pt" o:ole="">
                  <v:imagedata r:id="rId9" o:title=""/>
                </v:shape>
                <o:OLEObject Type="Embed" ProgID="Equation.DSMT4" ShapeID="_x0000_i1100" DrawAspect="Content" ObjectID="_1515076391" r:id="rId10"/>
              </w:object>
            </w:r>
          </w:p>
        </w:tc>
        <w:tc>
          <w:tcPr>
            <w:tcW w:w="34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01E4FAE" w14:textId="15F7AD21" w:rsidR="00C17484" w:rsidRDefault="00C17484" w:rsidP="00A44F63">
            <w:pPr>
              <w:tabs>
                <w:tab w:val="left" w:pos="9540"/>
              </w:tabs>
              <w:spacing w:before="60" w:after="60"/>
            </w:pPr>
            <w:r>
              <w:t xml:space="preserve">C - </w:t>
            </w:r>
            <w:r w:rsidR="00FD254E" w:rsidRPr="00FD254E">
              <w:rPr>
                <w:position w:val="-6"/>
              </w:rPr>
              <w:object w:dxaOrig="1900" w:dyaOrig="320" w14:anchorId="3A89253B">
                <v:shape id="_x0000_i1106" type="#_x0000_t75" style="width:95.25pt;height:15.75pt" o:ole="">
                  <v:imagedata r:id="rId11" o:title=""/>
                </v:shape>
                <o:OLEObject Type="Embed" ProgID="Equation.DSMT4" ShapeID="_x0000_i1106" DrawAspect="Content" ObjectID="_1515076392" r:id="rId12"/>
              </w:object>
            </w:r>
          </w:p>
          <w:p w14:paraId="6399F17D" w14:textId="6463F3EB" w:rsidR="00C17484" w:rsidRPr="00953568" w:rsidRDefault="00C17484" w:rsidP="00FD254E">
            <w:pPr>
              <w:pStyle w:val="Criteriapoint"/>
              <w:numPr>
                <w:ilvl w:val="0"/>
                <w:numId w:val="0"/>
              </w:numPr>
            </w:pPr>
            <w:r>
              <w:t xml:space="preserve">D - </w:t>
            </w:r>
            <w:r w:rsidR="00FD254E" w:rsidRPr="00FD254E">
              <w:rPr>
                <w:position w:val="-6"/>
              </w:rPr>
              <w:object w:dxaOrig="1880" w:dyaOrig="279" w14:anchorId="71F2717D">
                <v:shape id="_x0000_i1111" type="#_x0000_t75" style="width:93.75pt;height:14.25pt" o:ole="">
                  <v:imagedata r:id="rId13" o:title=""/>
                </v:shape>
                <o:OLEObject Type="Embed" ProgID="Equation.DSMT4" ShapeID="_x0000_i1111" DrawAspect="Content" ObjectID="_1515076393" r:id="rId14"/>
              </w:object>
            </w:r>
          </w:p>
        </w:tc>
        <w:tc>
          <w:tcPr>
            <w:tcW w:w="1487" w:type="dxa"/>
            <w:tcBorders>
              <w:left w:val="single" w:sz="4" w:space="0" w:color="auto"/>
            </w:tcBorders>
            <w:vAlign w:val="center"/>
          </w:tcPr>
          <w:p w14:paraId="23D22C84" w14:textId="21817BE1" w:rsidR="00C17484" w:rsidRDefault="00C17484" w:rsidP="007868D4">
            <w:pPr>
              <w:jc w:val="center"/>
            </w:pPr>
            <w:r>
              <w:t>1 Mark: B</w:t>
            </w:r>
          </w:p>
        </w:tc>
      </w:tr>
      <w:tr w:rsidR="00593985" w14:paraId="1E467870" w14:textId="77777777" w:rsidTr="00C17484">
        <w:trPr>
          <w:trHeight w:val="638"/>
        </w:trPr>
        <w:tc>
          <w:tcPr>
            <w:tcW w:w="709" w:type="dxa"/>
            <w:vAlign w:val="center"/>
          </w:tcPr>
          <w:p w14:paraId="6A895C24" w14:textId="77777777" w:rsidR="00593985" w:rsidRDefault="0059398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04" w:type="dxa"/>
            <w:gridSpan w:val="2"/>
            <w:tcBorders>
              <w:top w:val="single" w:sz="4" w:space="0" w:color="auto"/>
            </w:tcBorders>
            <w:vAlign w:val="center"/>
          </w:tcPr>
          <w:p w14:paraId="32A0D2A1" w14:textId="13C0D774" w:rsidR="00593985" w:rsidRPr="00953568" w:rsidRDefault="00593985" w:rsidP="00FD254E">
            <w:pPr>
              <w:tabs>
                <w:tab w:val="left" w:pos="9540"/>
              </w:tabs>
              <w:spacing w:before="60" w:after="60"/>
            </w:pPr>
            <w:bookmarkStart w:id="2" w:name="OLE_LINK784"/>
            <w:bookmarkStart w:id="3" w:name="OLE_LINK785"/>
            <w:r w:rsidRPr="00953568">
              <w:t xml:space="preserve">2 adults and 3 children </w:t>
            </w:r>
            <w:bookmarkEnd w:id="2"/>
            <w:bookmarkEnd w:id="3"/>
            <w:r w:rsidRPr="00953568">
              <w:t>(</w:t>
            </w:r>
            <w:r w:rsidR="00FD254E" w:rsidRPr="00FD254E">
              <w:rPr>
                <w:position w:val="-6"/>
              </w:rPr>
              <w:object w:dxaOrig="2060" w:dyaOrig="279" w14:anchorId="4A87A659">
                <v:shape id="_x0000_i1117" type="#_x0000_t75" style="width:102.75pt;height:14.25pt" o:ole="">
                  <v:imagedata r:id="rId15" o:title=""/>
                </v:shape>
                <o:OLEObject Type="Embed" ProgID="Equation.DSMT4" ShapeID="_x0000_i1117" DrawAspect="Content" ObjectID="_1515076394" r:id="rId16"/>
              </w:object>
            </w:r>
            <w:r w:rsidRPr="00953568">
              <w:t>)</w:t>
            </w:r>
          </w:p>
        </w:tc>
        <w:tc>
          <w:tcPr>
            <w:tcW w:w="1487" w:type="dxa"/>
            <w:vAlign w:val="center"/>
          </w:tcPr>
          <w:p w14:paraId="5EBD4680" w14:textId="463F3D0E" w:rsidR="00593985" w:rsidRDefault="00593985" w:rsidP="007868D4">
            <w:pPr>
              <w:jc w:val="center"/>
            </w:pPr>
            <w:r>
              <w:t>1 Mark: B</w:t>
            </w:r>
          </w:p>
        </w:tc>
      </w:tr>
      <w:tr w:rsidR="00B87FB8" w14:paraId="096F7B10" w14:textId="77777777" w:rsidTr="00A564FF">
        <w:tc>
          <w:tcPr>
            <w:tcW w:w="709" w:type="dxa"/>
            <w:vAlign w:val="center"/>
          </w:tcPr>
          <w:p w14:paraId="108735A9" w14:textId="77777777" w:rsidR="00B87FB8" w:rsidRDefault="00B87FB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04" w:type="dxa"/>
            <w:gridSpan w:val="2"/>
            <w:vAlign w:val="center"/>
          </w:tcPr>
          <w:p w14:paraId="2E22471F" w14:textId="69FF17C7" w:rsidR="00B87FB8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4"/>
              </w:rPr>
              <w:object w:dxaOrig="3560" w:dyaOrig="660" w14:anchorId="6761490A">
                <v:shape id="_x0000_i1123" type="#_x0000_t75" style="width:177.75pt;height:33pt" o:ole="">
                  <v:imagedata r:id="rId17" o:title=""/>
                </v:shape>
                <o:OLEObject Type="Embed" ProgID="Equation.DSMT4" ShapeID="_x0000_i1123" DrawAspect="Content" ObjectID="_1515076395" r:id="rId18"/>
              </w:object>
            </w:r>
          </w:p>
        </w:tc>
        <w:tc>
          <w:tcPr>
            <w:tcW w:w="1487" w:type="dxa"/>
            <w:vAlign w:val="center"/>
          </w:tcPr>
          <w:p w14:paraId="740F48F9" w14:textId="3E6F5005" w:rsidR="00B87FB8" w:rsidRDefault="00B87FB8" w:rsidP="007868D4">
            <w:pPr>
              <w:jc w:val="center"/>
            </w:pPr>
            <w:r>
              <w:t>1 Mark: D</w:t>
            </w:r>
          </w:p>
        </w:tc>
      </w:tr>
      <w:tr w:rsidR="00B87FB8" w14:paraId="46E90BAE" w14:textId="77777777" w:rsidTr="00953568">
        <w:tc>
          <w:tcPr>
            <w:tcW w:w="709" w:type="dxa"/>
            <w:vAlign w:val="center"/>
          </w:tcPr>
          <w:p w14:paraId="14D0B901" w14:textId="77777777" w:rsidR="00B87FB8" w:rsidRDefault="00B87FB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04" w:type="dxa"/>
            <w:gridSpan w:val="2"/>
          </w:tcPr>
          <w:p w14:paraId="26562AF0" w14:textId="433C7014" w:rsidR="00B87FB8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24"/>
              </w:rPr>
              <w:object w:dxaOrig="1180" w:dyaOrig="620" w14:anchorId="5F76551C">
                <v:shape id="_x0000_i1128" type="#_x0000_t75" style="width:59.25pt;height:30.75pt" o:ole="">
                  <v:imagedata r:id="rId19" o:title=""/>
                </v:shape>
                <o:OLEObject Type="Embed" ProgID="Equation.DSMT4" ShapeID="_x0000_i1128" DrawAspect="Content" ObjectID="_1515076396" r:id="rId20"/>
              </w:object>
            </w:r>
            <w:r w:rsidR="00A44F63">
              <w:t xml:space="preserve"> </w:t>
            </w:r>
          </w:p>
        </w:tc>
        <w:tc>
          <w:tcPr>
            <w:tcW w:w="1487" w:type="dxa"/>
            <w:vAlign w:val="center"/>
          </w:tcPr>
          <w:p w14:paraId="52BA0F47" w14:textId="07B709F1" w:rsidR="00B87FB8" w:rsidRDefault="00B87FB8" w:rsidP="007868D4">
            <w:pPr>
              <w:jc w:val="center"/>
            </w:pPr>
            <w:r>
              <w:t>1 Mark:</w:t>
            </w:r>
            <w:r w:rsidR="00A44F63">
              <w:t xml:space="preserve"> C</w:t>
            </w:r>
          </w:p>
        </w:tc>
      </w:tr>
      <w:tr w:rsidR="00B87FB8" w14:paraId="2B6764E8" w14:textId="77777777" w:rsidTr="00953568">
        <w:tc>
          <w:tcPr>
            <w:tcW w:w="709" w:type="dxa"/>
            <w:vAlign w:val="center"/>
          </w:tcPr>
          <w:p w14:paraId="7571F9D5" w14:textId="77777777" w:rsidR="00B87FB8" w:rsidRDefault="00B87FB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04" w:type="dxa"/>
            <w:gridSpan w:val="2"/>
            <w:vAlign w:val="center"/>
          </w:tcPr>
          <w:p w14:paraId="308A689A" w14:textId="778F4C7B" w:rsidR="00B87FB8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2"/>
              </w:rPr>
              <w:object w:dxaOrig="3140" w:dyaOrig="639" w14:anchorId="737554FA">
                <v:shape id="_x0000_i1133" type="#_x0000_t75" style="width:156.75pt;height:32.25pt" o:ole="">
                  <v:imagedata r:id="rId21" o:title=""/>
                </v:shape>
                <o:OLEObject Type="Embed" ProgID="Equation.DSMT4" ShapeID="_x0000_i1133" DrawAspect="Content" ObjectID="_1515076397" r:id="rId22"/>
              </w:object>
            </w:r>
          </w:p>
        </w:tc>
        <w:tc>
          <w:tcPr>
            <w:tcW w:w="1487" w:type="dxa"/>
            <w:vAlign w:val="center"/>
          </w:tcPr>
          <w:p w14:paraId="48DB981D" w14:textId="62C52B14" w:rsidR="00B87FB8" w:rsidRDefault="00B87FB8" w:rsidP="007868D4">
            <w:pPr>
              <w:jc w:val="center"/>
            </w:pPr>
            <w:r w:rsidRPr="00C14B81">
              <w:t xml:space="preserve">1 Mark: </w:t>
            </w:r>
            <w:r>
              <w:t>D</w:t>
            </w:r>
          </w:p>
        </w:tc>
      </w:tr>
      <w:tr w:rsidR="00B87FB8" w14:paraId="43B15D23" w14:textId="77777777" w:rsidTr="006121E5">
        <w:tc>
          <w:tcPr>
            <w:tcW w:w="709" w:type="dxa"/>
            <w:vAlign w:val="center"/>
          </w:tcPr>
          <w:p w14:paraId="3896DFFD" w14:textId="77777777" w:rsidR="00B87FB8" w:rsidRDefault="00B87FB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04" w:type="dxa"/>
            <w:gridSpan w:val="2"/>
            <w:vAlign w:val="center"/>
          </w:tcPr>
          <w:p w14:paraId="0F1BC03C" w14:textId="3BF8AD39" w:rsidR="00B87FB8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2"/>
              </w:rPr>
              <w:object w:dxaOrig="1760" w:dyaOrig="639" w14:anchorId="3C0884DE">
                <v:shape id="_x0000_i1138" type="#_x0000_t75" style="width:87.75pt;height:32.25pt" o:ole="">
                  <v:imagedata r:id="rId23" o:title=""/>
                </v:shape>
                <o:OLEObject Type="Embed" ProgID="Equation.DSMT4" ShapeID="_x0000_i1138" DrawAspect="Content" ObjectID="_1515076398" r:id="rId24"/>
              </w:object>
            </w:r>
          </w:p>
        </w:tc>
        <w:tc>
          <w:tcPr>
            <w:tcW w:w="1487" w:type="dxa"/>
            <w:vAlign w:val="center"/>
          </w:tcPr>
          <w:p w14:paraId="36AA70AD" w14:textId="2D955FCA" w:rsidR="00B87FB8" w:rsidRDefault="00B87FB8" w:rsidP="007868D4">
            <w:pPr>
              <w:jc w:val="center"/>
            </w:pPr>
            <w:r>
              <w:t>1 Mark: B</w:t>
            </w:r>
          </w:p>
        </w:tc>
      </w:tr>
      <w:tr w:rsidR="00B87FB8" w14:paraId="24B8238F" w14:textId="77777777" w:rsidTr="00953568">
        <w:tc>
          <w:tcPr>
            <w:tcW w:w="709" w:type="dxa"/>
            <w:vAlign w:val="center"/>
          </w:tcPr>
          <w:p w14:paraId="064EDBB7" w14:textId="77777777" w:rsidR="00B87FB8" w:rsidRDefault="00B87FB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04" w:type="dxa"/>
            <w:gridSpan w:val="2"/>
          </w:tcPr>
          <w:p w14:paraId="1A4FA059" w14:textId="42624C88" w:rsidR="00B87FB8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2"/>
              </w:rPr>
              <w:object w:dxaOrig="1860" w:dyaOrig="660" w14:anchorId="7EB12356">
                <v:shape id="_x0000_i1143" type="#_x0000_t75" style="width:93pt;height:33pt" o:ole="">
                  <v:imagedata r:id="rId25" o:title=""/>
                </v:shape>
                <o:OLEObject Type="Embed" ProgID="Equation.DSMT4" ShapeID="_x0000_i1143" DrawAspect="Content" ObjectID="_1515076399" r:id="rId26"/>
              </w:object>
            </w:r>
            <w:r w:rsidR="00DF5620">
              <w:t xml:space="preserve"> </w:t>
            </w:r>
          </w:p>
        </w:tc>
        <w:tc>
          <w:tcPr>
            <w:tcW w:w="1487" w:type="dxa"/>
            <w:vAlign w:val="center"/>
          </w:tcPr>
          <w:p w14:paraId="7BC737E4" w14:textId="1F810773" w:rsidR="00B87FB8" w:rsidRDefault="00B87FB8" w:rsidP="00111A16">
            <w:pPr>
              <w:jc w:val="center"/>
            </w:pPr>
            <w:r>
              <w:t>1 Mark:</w:t>
            </w:r>
            <w:r w:rsidR="00DF5620">
              <w:t xml:space="preserve"> </w:t>
            </w:r>
            <w:r w:rsidR="00111A16">
              <w:t>B</w:t>
            </w:r>
          </w:p>
        </w:tc>
      </w:tr>
      <w:tr w:rsidR="00B87FB8" w14:paraId="62D57088" w14:textId="77777777" w:rsidTr="00FD2242">
        <w:tc>
          <w:tcPr>
            <w:tcW w:w="709" w:type="dxa"/>
            <w:vAlign w:val="center"/>
          </w:tcPr>
          <w:p w14:paraId="4738F6FF" w14:textId="77777777" w:rsidR="00B87FB8" w:rsidRDefault="00B87FB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804" w:type="dxa"/>
            <w:gridSpan w:val="2"/>
            <w:vAlign w:val="center"/>
          </w:tcPr>
          <w:p w14:paraId="6F9F331F" w14:textId="77777777" w:rsidR="00B87FB8" w:rsidRDefault="00B87FB8" w:rsidP="00CC1607">
            <w:pPr>
              <w:tabs>
                <w:tab w:val="left" w:pos="9540"/>
              </w:tabs>
              <w:spacing w:before="60" w:after="60"/>
            </w:pPr>
            <w:r>
              <w:t>Median is the middle score. There are 20 scores.</w:t>
            </w:r>
          </w:p>
          <w:p w14:paraId="6F686A81" w14:textId="0FF74A2D" w:rsidR="00B87FB8" w:rsidRDefault="00B87FB8" w:rsidP="00A92EC2">
            <w:pPr>
              <w:tabs>
                <w:tab w:val="left" w:pos="9540"/>
              </w:tabs>
              <w:spacing w:before="60" w:after="60"/>
            </w:pPr>
            <w:r>
              <w:t>Median is the average of the 10</w:t>
            </w:r>
            <w:r w:rsidRPr="00094394">
              <w:rPr>
                <w:vertAlign w:val="superscript"/>
              </w:rPr>
              <w:t>th</w:t>
            </w:r>
            <w:r>
              <w:t xml:space="preserve"> and 11</w:t>
            </w:r>
            <w:r w:rsidRPr="00094394">
              <w:rPr>
                <w:vertAlign w:val="superscript"/>
              </w:rPr>
              <w:t>th</w:t>
            </w:r>
            <w:r>
              <w:t xml:space="preserve"> score or 10.</w:t>
            </w:r>
          </w:p>
        </w:tc>
        <w:tc>
          <w:tcPr>
            <w:tcW w:w="1487" w:type="dxa"/>
            <w:vAlign w:val="center"/>
          </w:tcPr>
          <w:p w14:paraId="13CAB6D9" w14:textId="3B04F657" w:rsidR="00B87FB8" w:rsidRDefault="00B87FB8" w:rsidP="007868D4">
            <w:pPr>
              <w:jc w:val="center"/>
            </w:pPr>
            <w:r w:rsidRPr="00C14B81">
              <w:t xml:space="preserve">1 Mark: </w:t>
            </w:r>
            <w:r>
              <w:t>D</w:t>
            </w:r>
          </w:p>
        </w:tc>
      </w:tr>
      <w:tr w:rsidR="00B87FB8" w14:paraId="0F800158" w14:textId="77777777" w:rsidTr="00380AA3">
        <w:tc>
          <w:tcPr>
            <w:tcW w:w="709" w:type="dxa"/>
            <w:vAlign w:val="center"/>
          </w:tcPr>
          <w:p w14:paraId="314AF91C" w14:textId="77777777" w:rsidR="00B87FB8" w:rsidRDefault="00B87FB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804" w:type="dxa"/>
            <w:gridSpan w:val="2"/>
            <w:vAlign w:val="center"/>
          </w:tcPr>
          <w:p w14:paraId="3FCBAAB4" w14:textId="77777777" w:rsidR="00B87FB8" w:rsidRDefault="00B87FB8" w:rsidP="00CC1607">
            <w:pPr>
              <w:tabs>
                <w:tab w:val="left" w:pos="9540"/>
              </w:tabs>
              <w:spacing w:before="60" w:after="60"/>
            </w:pPr>
            <w:r>
              <w:t>Most likely score is 7 as there are 6 possibilities.</w:t>
            </w:r>
          </w:p>
          <w:p w14:paraId="244369A3" w14:textId="0360807B" w:rsidR="00B87FB8" w:rsidRDefault="00B87FB8">
            <w:pPr>
              <w:tabs>
                <w:tab w:val="left" w:pos="9540"/>
              </w:tabs>
              <w:spacing w:before="60" w:after="60"/>
            </w:pPr>
            <w:r>
              <w:t>{16, 61, 25, 52, 34, 43}</w:t>
            </w:r>
          </w:p>
        </w:tc>
        <w:tc>
          <w:tcPr>
            <w:tcW w:w="1487" w:type="dxa"/>
            <w:vAlign w:val="center"/>
          </w:tcPr>
          <w:p w14:paraId="49384A1C" w14:textId="76AAB37B" w:rsidR="00B87FB8" w:rsidRDefault="00B87FB8" w:rsidP="007868D4">
            <w:pPr>
              <w:jc w:val="center"/>
            </w:pPr>
            <w:r>
              <w:t>1 Mark: B</w:t>
            </w:r>
          </w:p>
        </w:tc>
      </w:tr>
      <w:tr w:rsidR="00B87FB8" w14:paraId="7881E158" w14:textId="77777777" w:rsidTr="00953568">
        <w:tc>
          <w:tcPr>
            <w:tcW w:w="709" w:type="dxa"/>
            <w:vAlign w:val="center"/>
          </w:tcPr>
          <w:p w14:paraId="3CC05965" w14:textId="77777777" w:rsidR="00B87FB8" w:rsidRDefault="00B87FB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6804" w:type="dxa"/>
            <w:gridSpan w:val="2"/>
          </w:tcPr>
          <w:p w14:paraId="5E4F062C" w14:textId="2F113BE6" w:rsidR="00B87FB8" w:rsidRDefault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4"/>
              </w:rPr>
              <w:object w:dxaOrig="2280" w:dyaOrig="700" w14:anchorId="15D9048E">
                <v:shape id="_x0000_i1148" type="#_x0000_t75" style="width:114pt;height:35.25pt" o:ole="">
                  <v:imagedata r:id="rId27" o:title=""/>
                </v:shape>
                <o:OLEObject Type="Embed" ProgID="Equation.DSMT4" ShapeID="_x0000_i1148" DrawAspect="Content" ObjectID="_1515076400" r:id="rId28"/>
              </w:object>
            </w:r>
            <w:r w:rsidR="0093644A">
              <w:t xml:space="preserve"> </w:t>
            </w:r>
          </w:p>
          <w:p w14:paraId="0C272696" w14:textId="77777777" w:rsidR="0093644A" w:rsidRDefault="0093644A">
            <w:pPr>
              <w:tabs>
                <w:tab w:val="left" w:pos="9540"/>
              </w:tabs>
              <w:spacing w:before="60" w:after="60"/>
            </w:pPr>
            <w:r>
              <w:t>Therefore the radius of the circle is 7 cm</w:t>
            </w:r>
          </w:p>
          <w:p w14:paraId="3A325C05" w14:textId="231A1780" w:rsidR="0093644A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4"/>
              </w:rPr>
              <w:object w:dxaOrig="3280" w:dyaOrig="700" w14:anchorId="4CE76084">
                <v:shape id="_x0000_i1153" type="#_x0000_t75" style="width:164.25pt;height:35.25pt" o:ole="">
                  <v:imagedata r:id="rId29" o:title=""/>
                </v:shape>
                <o:OLEObject Type="Embed" ProgID="Equation.DSMT4" ShapeID="_x0000_i1153" DrawAspect="Content" ObjectID="_1515076401" r:id="rId30"/>
              </w:object>
            </w:r>
            <w:r w:rsidR="0093644A">
              <w:t xml:space="preserve"> </w:t>
            </w:r>
          </w:p>
        </w:tc>
        <w:tc>
          <w:tcPr>
            <w:tcW w:w="1487" w:type="dxa"/>
            <w:vAlign w:val="center"/>
          </w:tcPr>
          <w:p w14:paraId="39010DF9" w14:textId="59C83730" w:rsidR="00B87FB8" w:rsidRDefault="00B87FB8" w:rsidP="007868D4">
            <w:pPr>
              <w:jc w:val="center"/>
            </w:pPr>
            <w:r>
              <w:t>1 Mark:</w:t>
            </w:r>
            <w:r w:rsidR="0093644A">
              <w:t xml:space="preserve"> C</w:t>
            </w:r>
          </w:p>
        </w:tc>
      </w:tr>
      <w:tr w:rsidR="00B87FB8" w14:paraId="47FC9427" w14:textId="77777777" w:rsidTr="005F54EB">
        <w:tc>
          <w:tcPr>
            <w:tcW w:w="709" w:type="dxa"/>
            <w:vAlign w:val="center"/>
          </w:tcPr>
          <w:p w14:paraId="29AEEFA5" w14:textId="55000A47" w:rsidR="00B87FB8" w:rsidRDefault="00B87FB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6804" w:type="dxa"/>
            <w:gridSpan w:val="2"/>
            <w:vAlign w:val="center"/>
          </w:tcPr>
          <w:p w14:paraId="372C5E64" w14:textId="5362D1DF" w:rsidR="00B87FB8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24"/>
              </w:rPr>
              <w:object w:dxaOrig="1920" w:dyaOrig="620" w14:anchorId="02021D3C">
                <v:shape id="_x0000_i1158" type="#_x0000_t75" style="width:96pt;height:30.75pt" o:ole="">
                  <v:imagedata r:id="rId31" o:title=""/>
                </v:shape>
                <o:OLEObject Type="Embed" ProgID="Equation.DSMT4" ShapeID="_x0000_i1158" DrawAspect="Content" ObjectID="_1515076402" r:id="rId32"/>
              </w:object>
            </w:r>
          </w:p>
        </w:tc>
        <w:tc>
          <w:tcPr>
            <w:tcW w:w="1487" w:type="dxa"/>
            <w:vAlign w:val="center"/>
          </w:tcPr>
          <w:p w14:paraId="3C2DE6D0" w14:textId="50097F0A" w:rsidR="00B87FB8" w:rsidRDefault="00B87FB8" w:rsidP="007868D4">
            <w:pPr>
              <w:jc w:val="center"/>
            </w:pPr>
            <w:r w:rsidRPr="00C14B81">
              <w:t xml:space="preserve">1 Mark: </w:t>
            </w:r>
            <w:r>
              <w:t>C</w:t>
            </w:r>
          </w:p>
        </w:tc>
      </w:tr>
      <w:tr w:rsidR="00227790" w14:paraId="0F7F807B" w14:textId="77777777" w:rsidTr="00925C99">
        <w:tc>
          <w:tcPr>
            <w:tcW w:w="709" w:type="dxa"/>
            <w:vAlign w:val="center"/>
          </w:tcPr>
          <w:p w14:paraId="3FCC66CC" w14:textId="77777777" w:rsidR="00227790" w:rsidRDefault="002277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6804" w:type="dxa"/>
            <w:gridSpan w:val="2"/>
            <w:vAlign w:val="center"/>
          </w:tcPr>
          <w:p w14:paraId="2189C295" w14:textId="1116A6DD" w:rsidR="00227790" w:rsidRDefault="00CE4E9F" w:rsidP="00CC1607">
            <w:pPr>
              <w:tabs>
                <w:tab w:val="left" w:pos="9540"/>
              </w:tabs>
              <w:spacing w:before="60" w:after="60"/>
            </w:pPr>
            <w:r>
              <w:t>2, 3, 4, 4, 5</w:t>
            </w:r>
            <w:r w:rsidR="00227790">
              <w:t>,</w:t>
            </w:r>
            <w:r>
              <w:t xml:space="preserve"> </w:t>
            </w:r>
            <w:r w:rsidR="00227790">
              <w:t xml:space="preserve">5, 5, </w:t>
            </w:r>
            <w:r w:rsidR="00227790">
              <w:rPr>
                <w:b/>
              </w:rPr>
              <w:t>5</w:t>
            </w:r>
            <w:r w:rsidR="00227790">
              <w:t>, 6, 6, 6, 6, 6, 7, 7</w:t>
            </w:r>
          </w:p>
          <w:p w14:paraId="1F9076A7" w14:textId="1DFA7A5A" w:rsidR="00227790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6"/>
              </w:rPr>
              <w:object w:dxaOrig="1700" w:dyaOrig="279" w14:anchorId="362F7882">
                <v:shape id="_x0000_i1163" type="#_x0000_t75" style="width:84.75pt;height:14.25pt" o:ole="">
                  <v:imagedata r:id="rId33" o:title=""/>
                </v:shape>
                <o:OLEObject Type="Embed" ProgID="Equation.DSMT4" ShapeID="_x0000_i1163" DrawAspect="Content" ObjectID="_1515076403" r:id="rId34"/>
              </w:object>
            </w:r>
            <w:r w:rsidR="00227790">
              <w:t>,</w:t>
            </w:r>
            <w:r w:rsidR="00CE4E9F">
              <w:t xml:space="preserve"> </w:t>
            </w:r>
            <w:r w:rsidR="00227790">
              <w:t xml:space="preserve"> </w:t>
            </w:r>
            <w:r w:rsidR="00111A16">
              <w:t xml:space="preserve">Mode = 6,   </w:t>
            </w:r>
            <w:r w:rsidR="00227790">
              <w:t>Median = 5</w:t>
            </w:r>
            <w:r w:rsidR="00C17484">
              <w:t xml:space="preserve">, </w:t>
            </w:r>
            <w:r w:rsidR="00111A16">
              <w:t xml:space="preserve">   </w:t>
            </w:r>
            <w:r w:rsidR="00227790">
              <w:t>Range = 5</w:t>
            </w:r>
          </w:p>
        </w:tc>
        <w:tc>
          <w:tcPr>
            <w:tcW w:w="1487" w:type="dxa"/>
            <w:vAlign w:val="center"/>
          </w:tcPr>
          <w:p w14:paraId="0424B6A5" w14:textId="7E527556" w:rsidR="00227790" w:rsidRDefault="00227790" w:rsidP="00850056">
            <w:pPr>
              <w:jc w:val="center"/>
            </w:pPr>
            <w:r>
              <w:t xml:space="preserve">1 Mark: </w:t>
            </w:r>
            <w:r w:rsidR="00850056">
              <w:t>B</w:t>
            </w:r>
          </w:p>
        </w:tc>
      </w:tr>
      <w:tr w:rsidR="00227790" w14:paraId="7BB25A2D" w14:textId="77777777" w:rsidTr="00953568">
        <w:tc>
          <w:tcPr>
            <w:tcW w:w="709" w:type="dxa"/>
            <w:vAlign w:val="center"/>
          </w:tcPr>
          <w:p w14:paraId="2970AC6D" w14:textId="77777777" w:rsidR="00227790" w:rsidRDefault="002277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6804" w:type="dxa"/>
            <w:gridSpan w:val="2"/>
          </w:tcPr>
          <w:p w14:paraId="62939ED9" w14:textId="4098D45D" w:rsidR="00227790" w:rsidRDefault="00FD254E" w:rsidP="00FD254E">
            <w:pPr>
              <w:tabs>
                <w:tab w:val="left" w:pos="1232"/>
              </w:tabs>
              <w:spacing w:before="60" w:after="60"/>
            </w:pPr>
            <w:r w:rsidRPr="00FD254E">
              <w:rPr>
                <w:position w:val="-46"/>
              </w:rPr>
              <w:object w:dxaOrig="3540" w:dyaOrig="680" w14:anchorId="43309D2B">
                <v:shape id="_x0000_i1168" type="#_x0000_t75" style="width:177pt;height:33.75pt" o:ole="">
                  <v:imagedata r:id="rId35" o:title=""/>
                </v:shape>
                <o:OLEObject Type="Embed" ProgID="Equation.DSMT4" ShapeID="_x0000_i1168" DrawAspect="Content" ObjectID="_1515076404" r:id="rId36"/>
              </w:object>
            </w:r>
            <w:r w:rsidR="00A44F63">
              <w:t xml:space="preserve"> </w:t>
            </w:r>
          </w:p>
        </w:tc>
        <w:tc>
          <w:tcPr>
            <w:tcW w:w="1487" w:type="dxa"/>
            <w:vAlign w:val="center"/>
          </w:tcPr>
          <w:p w14:paraId="5441CF16" w14:textId="2C97E622" w:rsidR="00227790" w:rsidRDefault="00227790" w:rsidP="007868D4">
            <w:pPr>
              <w:jc w:val="center"/>
            </w:pPr>
            <w:r>
              <w:t>1 Mark:</w:t>
            </w:r>
            <w:r w:rsidR="00A44F63">
              <w:t xml:space="preserve"> D</w:t>
            </w:r>
          </w:p>
        </w:tc>
      </w:tr>
    </w:tbl>
    <w:p w14:paraId="2DF274D6" w14:textId="77777777" w:rsidR="00C17484" w:rsidRDefault="00C17484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7"/>
        <w:gridCol w:w="3298"/>
        <w:gridCol w:w="163"/>
        <w:gridCol w:w="115"/>
        <w:gridCol w:w="3346"/>
        <w:gridCol w:w="1401"/>
      </w:tblGrid>
      <w:tr w:rsidR="00227790" w14:paraId="531BAC3C" w14:textId="77777777" w:rsidTr="00CE4E9F">
        <w:tc>
          <w:tcPr>
            <w:tcW w:w="677" w:type="dxa"/>
            <w:vAlign w:val="center"/>
          </w:tcPr>
          <w:p w14:paraId="043A72BA" w14:textId="706A0298" w:rsidR="00227790" w:rsidRDefault="002277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5</w:t>
            </w:r>
          </w:p>
        </w:tc>
        <w:tc>
          <w:tcPr>
            <w:tcW w:w="6922" w:type="dxa"/>
            <w:gridSpan w:val="4"/>
            <w:vAlign w:val="center"/>
          </w:tcPr>
          <w:p w14:paraId="01F17776" w14:textId="60799551" w:rsidR="00227790" w:rsidRDefault="00227790" w:rsidP="00CC1607">
            <w:pPr>
              <w:tabs>
                <w:tab w:val="left" w:pos="3153"/>
                <w:tab w:val="left" w:pos="9540"/>
              </w:tabs>
              <w:spacing w:before="60" w:after="60"/>
            </w:pPr>
            <w:r>
              <w:t xml:space="preserve">Small cube   </w:t>
            </w:r>
            <w:r w:rsidR="00FD254E" w:rsidRPr="00FD254E">
              <w:rPr>
                <w:position w:val="-44"/>
              </w:rPr>
              <w:object w:dxaOrig="1140" w:dyaOrig="700" w14:anchorId="0E3EDD43">
                <v:shape id="_x0000_i1173" type="#_x0000_t75" style="width:57pt;height:35.25pt" o:ole="">
                  <v:imagedata r:id="rId37" o:title=""/>
                </v:shape>
                <o:OLEObject Type="Embed" ProgID="Equation.DSMT4" ShapeID="_x0000_i1173" DrawAspect="Content" ObjectID="_1515076405" r:id="rId38"/>
              </w:object>
            </w:r>
            <w:r>
              <w:t xml:space="preserve">              Large cube   </w:t>
            </w:r>
            <w:r w:rsidR="00FD254E" w:rsidRPr="00FD254E">
              <w:rPr>
                <w:position w:val="-44"/>
              </w:rPr>
              <w:object w:dxaOrig="1260" w:dyaOrig="700" w14:anchorId="01A074E1">
                <v:shape id="_x0000_i1178" type="#_x0000_t75" style="width:63pt;height:35.25pt" o:ole="">
                  <v:imagedata r:id="rId39" o:title=""/>
                </v:shape>
                <o:OLEObject Type="Embed" ProgID="Equation.DSMT4" ShapeID="_x0000_i1178" DrawAspect="Content" ObjectID="_1515076406" r:id="rId40"/>
              </w:object>
            </w:r>
          </w:p>
          <w:p w14:paraId="514FFF25" w14:textId="34F9D664" w:rsidR="00227790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6"/>
              </w:rPr>
              <w:object w:dxaOrig="3100" w:dyaOrig="279" w14:anchorId="4211BF9D">
                <v:shape id="_x0000_i1183" type="#_x0000_t75" style="width:155.25pt;height:14.25pt" o:ole="">
                  <v:imagedata r:id="rId41" o:title=""/>
                </v:shape>
                <o:OLEObject Type="Embed" ProgID="Equation.DSMT4" ShapeID="_x0000_i1183" DrawAspect="Content" ObjectID="_1515076407" r:id="rId42"/>
              </w:object>
            </w:r>
          </w:p>
        </w:tc>
        <w:tc>
          <w:tcPr>
            <w:tcW w:w="1401" w:type="dxa"/>
            <w:vAlign w:val="center"/>
          </w:tcPr>
          <w:p w14:paraId="04FC036A" w14:textId="70B4297B" w:rsidR="00227790" w:rsidRDefault="00227790" w:rsidP="007868D4">
            <w:pPr>
              <w:jc w:val="center"/>
            </w:pPr>
            <w:r w:rsidRPr="00C14B81">
              <w:t xml:space="preserve">1 Mark: </w:t>
            </w:r>
            <w:r>
              <w:t>B</w:t>
            </w:r>
          </w:p>
        </w:tc>
      </w:tr>
      <w:tr w:rsidR="00227790" w14:paraId="17BD82BF" w14:textId="77777777" w:rsidTr="00CE4E9F">
        <w:tc>
          <w:tcPr>
            <w:tcW w:w="677" w:type="dxa"/>
            <w:vAlign w:val="center"/>
          </w:tcPr>
          <w:p w14:paraId="67AB5283" w14:textId="77777777" w:rsidR="00227790" w:rsidRDefault="002277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6922" w:type="dxa"/>
            <w:gridSpan w:val="4"/>
            <w:vAlign w:val="center"/>
          </w:tcPr>
          <w:p w14:paraId="328947D4" w14:textId="7080313A" w:rsidR="00227790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6"/>
              </w:rPr>
              <w:object w:dxaOrig="3019" w:dyaOrig="680" w14:anchorId="769DFADC">
                <v:shape id="_x0000_i1188" type="#_x0000_t75" style="width:150.75pt;height:33.75pt" o:ole="">
                  <v:imagedata r:id="rId43" o:title=""/>
                </v:shape>
                <o:OLEObject Type="Embed" ProgID="Equation.DSMT4" ShapeID="_x0000_i1188" DrawAspect="Content" ObjectID="_1515076408" r:id="rId44"/>
              </w:object>
            </w:r>
          </w:p>
        </w:tc>
        <w:tc>
          <w:tcPr>
            <w:tcW w:w="1401" w:type="dxa"/>
            <w:vAlign w:val="center"/>
          </w:tcPr>
          <w:p w14:paraId="57955A7E" w14:textId="39B98025" w:rsidR="00227790" w:rsidRDefault="00227790" w:rsidP="007868D4">
            <w:pPr>
              <w:jc w:val="center"/>
            </w:pPr>
            <w:r>
              <w:t>1 Mark: D</w:t>
            </w:r>
          </w:p>
        </w:tc>
      </w:tr>
      <w:tr w:rsidR="00227790" w14:paraId="406234EE" w14:textId="77777777" w:rsidTr="00CE4E9F">
        <w:tc>
          <w:tcPr>
            <w:tcW w:w="677" w:type="dxa"/>
            <w:vAlign w:val="center"/>
          </w:tcPr>
          <w:p w14:paraId="5C4D8D3C" w14:textId="77777777" w:rsidR="00227790" w:rsidRDefault="002277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922" w:type="dxa"/>
            <w:gridSpan w:val="4"/>
            <w:tcBorders>
              <w:bottom w:val="single" w:sz="4" w:space="0" w:color="auto"/>
            </w:tcBorders>
          </w:tcPr>
          <w:p w14:paraId="26302B50" w14:textId="658F8DDE" w:rsidR="00227790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2"/>
              </w:rPr>
              <w:object w:dxaOrig="2380" w:dyaOrig="639" w14:anchorId="27F25D30">
                <v:shape id="_x0000_i1195" type="#_x0000_t75" style="width:119.25pt;height:32.25pt" o:ole="">
                  <v:imagedata r:id="rId45" o:title=""/>
                </v:shape>
                <o:OLEObject Type="Embed" ProgID="Equation.DSMT4" ShapeID="_x0000_i1195" DrawAspect="Content" ObjectID="_1515076409" r:id="rId46"/>
              </w:object>
            </w:r>
          </w:p>
        </w:tc>
        <w:tc>
          <w:tcPr>
            <w:tcW w:w="1401" w:type="dxa"/>
            <w:vAlign w:val="center"/>
          </w:tcPr>
          <w:p w14:paraId="20FA60D9" w14:textId="796D7BFA" w:rsidR="00227790" w:rsidRDefault="00227790" w:rsidP="007868D4">
            <w:pPr>
              <w:jc w:val="center"/>
            </w:pPr>
            <w:r>
              <w:t>1 Mark:</w:t>
            </w:r>
            <w:r w:rsidR="00850056">
              <w:t xml:space="preserve"> A</w:t>
            </w:r>
          </w:p>
        </w:tc>
      </w:tr>
      <w:tr w:rsidR="00C17484" w14:paraId="25934F27" w14:textId="77777777" w:rsidTr="00CE4E9F">
        <w:trPr>
          <w:trHeight w:val="820"/>
        </w:trPr>
        <w:tc>
          <w:tcPr>
            <w:tcW w:w="677" w:type="dxa"/>
            <w:tcBorders>
              <w:right w:val="single" w:sz="4" w:space="0" w:color="auto"/>
            </w:tcBorders>
            <w:vAlign w:val="center"/>
          </w:tcPr>
          <w:p w14:paraId="12956EF9" w14:textId="77777777" w:rsidR="00C17484" w:rsidRDefault="00C174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35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4013EF9" w14:textId="6C2D112A" w:rsidR="00C17484" w:rsidRDefault="00C17484" w:rsidP="00CC1607">
            <w:pPr>
              <w:tabs>
                <w:tab w:val="left" w:pos="9540"/>
              </w:tabs>
              <w:spacing w:before="60" w:after="60"/>
            </w:pPr>
            <w:bookmarkStart w:id="4" w:name="OLE_LINK1061"/>
            <w:bookmarkStart w:id="5" w:name="OLE_LINK1062"/>
            <w:r>
              <w:t xml:space="preserve">A - </w:t>
            </w:r>
            <w:r w:rsidR="00FD254E" w:rsidRPr="00FD254E">
              <w:rPr>
                <w:position w:val="-6"/>
              </w:rPr>
              <w:object w:dxaOrig="1200" w:dyaOrig="279" w14:anchorId="68013D16">
                <v:shape id="_x0000_i1200" type="#_x0000_t75" style="width:60pt;height:14.25pt" o:ole="">
                  <v:imagedata r:id="rId47" o:title=""/>
                </v:shape>
                <o:OLEObject Type="Embed" ProgID="Equation.DSMT4" ShapeID="_x0000_i1200" DrawAspect="Content" ObjectID="_1515076410" r:id="rId48"/>
              </w:object>
            </w:r>
          </w:p>
          <w:p w14:paraId="018D94C1" w14:textId="34719C47" w:rsidR="00C17484" w:rsidRDefault="00C17484" w:rsidP="00FD254E">
            <w:pPr>
              <w:tabs>
                <w:tab w:val="left" w:pos="9540"/>
              </w:tabs>
              <w:spacing w:before="60" w:after="60"/>
            </w:pPr>
            <w:r>
              <w:t xml:space="preserve">B - </w:t>
            </w:r>
            <w:r w:rsidR="00FD254E" w:rsidRPr="00FD254E">
              <w:rPr>
                <w:position w:val="-6"/>
              </w:rPr>
              <w:object w:dxaOrig="2180" w:dyaOrig="279" w14:anchorId="2D76A643">
                <v:shape id="_x0000_i1205" type="#_x0000_t75" style="width:108.75pt;height:14.25pt" o:ole="">
                  <v:imagedata r:id="rId49" o:title=""/>
                </v:shape>
                <o:OLEObject Type="Embed" ProgID="Equation.DSMT4" ShapeID="_x0000_i1205" DrawAspect="Content" ObjectID="_1515076411" r:id="rId50"/>
              </w:object>
            </w:r>
          </w:p>
        </w:tc>
        <w:tc>
          <w:tcPr>
            <w:tcW w:w="33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8CB975" w14:textId="1C8E7E21" w:rsidR="00C17484" w:rsidRDefault="00C17484" w:rsidP="00CC1607">
            <w:pPr>
              <w:tabs>
                <w:tab w:val="left" w:pos="9540"/>
              </w:tabs>
              <w:spacing w:before="60" w:after="60"/>
            </w:pPr>
            <w:r>
              <w:t xml:space="preserve">C - </w:t>
            </w:r>
            <w:r w:rsidR="00FD254E" w:rsidRPr="00FD254E">
              <w:rPr>
                <w:position w:val="-6"/>
              </w:rPr>
              <w:object w:dxaOrig="2020" w:dyaOrig="279" w14:anchorId="318100F4">
                <v:shape id="_x0000_i1211" type="#_x0000_t75" style="width:101.25pt;height:14.25pt" o:ole="">
                  <v:imagedata r:id="rId51" o:title=""/>
                </v:shape>
                <o:OLEObject Type="Embed" ProgID="Equation.DSMT4" ShapeID="_x0000_i1211" DrawAspect="Content" ObjectID="_1515076412" r:id="rId52"/>
              </w:object>
            </w:r>
          </w:p>
          <w:p w14:paraId="09CEF823" w14:textId="5982AAC4" w:rsidR="00C17484" w:rsidRDefault="00C17484">
            <w:pPr>
              <w:tabs>
                <w:tab w:val="left" w:pos="9540"/>
              </w:tabs>
              <w:spacing w:before="60" w:after="60"/>
            </w:pPr>
            <w:r>
              <w:t>D - Incorrect</w:t>
            </w:r>
            <w:bookmarkEnd w:id="4"/>
            <w:bookmarkEnd w:id="5"/>
          </w:p>
        </w:tc>
        <w:tc>
          <w:tcPr>
            <w:tcW w:w="1401" w:type="dxa"/>
            <w:tcBorders>
              <w:left w:val="single" w:sz="4" w:space="0" w:color="auto"/>
            </w:tcBorders>
            <w:vAlign w:val="center"/>
          </w:tcPr>
          <w:p w14:paraId="64121A99" w14:textId="41117C03" w:rsidR="00C17484" w:rsidRDefault="00C17484" w:rsidP="00850056">
            <w:pPr>
              <w:jc w:val="center"/>
            </w:pPr>
            <w:r w:rsidRPr="0036386F">
              <w:t xml:space="preserve">1 Mark: </w:t>
            </w:r>
            <w:r>
              <w:t>B</w:t>
            </w:r>
          </w:p>
        </w:tc>
      </w:tr>
      <w:tr w:rsidR="00227790" w14:paraId="0F549CE2" w14:textId="77777777" w:rsidTr="00CE4E9F">
        <w:tc>
          <w:tcPr>
            <w:tcW w:w="677" w:type="dxa"/>
            <w:vAlign w:val="center"/>
          </w:tcPr>
          <w:p w14:paraId="1F505067" w14:textId="77777777" w:rsidR="00227790" w:rsidRDefault="002277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922" w:type="dxa"/>
            <w:gridSpan w:val="4"/>
            <w:tcBorders>
              <w:top w:val="single" w:sz="4" w:space="0" w:color="auto"/>
            </w:tcBorders>
            <w:vAlign w:val="center"/>
          </w:tcPr>
          <w:p w14:paraId="672952F6" w14:textId="05D098C8" w:rsidR="00227790" w:rsidRPr="00B87FB8" w:rsidRDefault="00FD254E" w:rsidP="00FD254E">
            <w:pPr>
              <w:pStyle w:val="Criteriapoint"/>
              <w:numPr>
                <w:ilvl w:val="0"/>
                <w:numId w:val="0"/>
              </w:numPr>
              <w:tabs>
                <w:tab w:val="left" w:pos="574"/>
                <w:tab w:val="left" w:pos="2586"/>
              </w:tabs>
              <w:rPr>
                <w:b/>
              </w:rPr>
            </w:pPr>
            <w:r w:rsidRPr="00FD254E">
              <w:rPr>
                <w:position w:val="-10"/>
              </w:rPr>
              <w:object w:dxaOrig="2920" w:dyaOrig="360" w14:anchorId="09F290A5">
                <v:shape id="_x0000_i1216" type="#_x0000_t75" style="width:146.25pt;height:18pt" o:ole="">
                  <v:imagedata r:id="rId53" o:title=""/>
                </v:shape>
                <o:OLEObject Type="Embed" ProgID="Equation.DSMT4" ShapeID="_x0000_i1216" DrawAspect="Content" ObjectID="_1515076413" r:id="rId54"/>
              </w:object>
            </w:r>
          </w:p>
        </w:tc>
        <w:tc>
          <w:tcPr>
            <w:tcW w:w="1401" w:type="dxa"/>
            <w:vAlign w:val="center"/>
          </w:tcPr>
          <w:p w14:paraId="37609583" w14:textId="4FF70EA9" w:rsidR="00227790" w:rsidRDefault="00227790" w:rsidP="007868D4">
            <w:pPr>
              <w:jc w:val="center"/>
            </w:pPr>
            <w:r>
              <w:t>1 Mark: C</w:t>
            </w:r>
          </w:p>
        </w:tc>
      </w:tr>
      <w:tr w:rsidR="00850056" w14:paraId="6BDD52B7" w14:textId="77777777" w:rsidTr="00CE4E9F">
        <w:tc>
          <w:tcPr>
            <w:tcW w:w="677" w:type="dxa"/>
            <w:vAlign w:val="center"/>
          </w:tcPr>
          <w:p w14:paraId="3C1338DB" w14:textId="77777777" w:rsidR="00850056" w:rsidRDefault="0085005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922" w:type="dxa"/>
            <w:gridSpan w:val="4"/>
            <w:tcBorders>
              <w:bottom w:val="single" w:sz="4" w:space="0" w:color="auto"/>
            </w:tcBorders>
          </w:tcPr>
          <w:p w14:paraId="3D4CDE83" w14:textId="16173170" w:rsidR="00850056" w:rsidRDefault="00850056" w:rsidP="00CC1607">
            <w:pPr>
              <w:spacing w:before="60" w:after="60"/>
            </w:pPr>
            <w:r>
              <w:t>Odd number or divisible by 4 is {1, 3, 4, 5}</w:t>
            </w:r>
          </w:p>
          <w:p w14:paraId="48791096" w14:textId="51D5C8FB" w:rsidR="00850056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24"/>
              </w:rPr>
              <w:object w:dxaOrig="1579" w:dyaOrig="620" w14:anchorId="4B789E98">
                <v:shape id="_x0000_i1221" type="#_x0000_t75" style="width:78.75pt;height:30.75pt" o:ole="">
                  <v:imagedata r:id="rId55" o:title=""/>
                </v:shape>
                <o:OLEObject Type="Embed" ProgID="Equation.DSMT4" ShapeID="_x0000_i1221" DrawAspect="Content" ObjectID="_1515076414" r:id="rId56"/>
              </w:object>
            </w:r>
          </w:p>
        </w:tc>
        <w:tc>
          <w:tcPr>
            <w:tcW w:w="1401" w:type="dxa"/>
            <w:vAlign w:val="center"/>
          </w:tcPr>
          <w:p w14:paraId="677E1AF7" w14:textId="2C0561A7" w:rsidR="00850056" w:rsidRDefault="00850056" w:rsidP="007868D4">
            <w:pPr>
              <w:jc w:val="center"/>
            </w:pPr>
            <w:r>
              <w:t>1 Mark: C</w:t>
            </w:r>
          </w:p>
        </w:tc>
      </w:tr>
      <w:tr w:rsidR="00C17484" w14:paraId="3CA95864" w14:textId="77777777" w:rsidTr="00CE4E9F">
        <w:tc>
          <w:tcPr>
            <w:tcW w:w="677" w:type="dxa"/>
            <w:tcBorders>
              <w:right w:val="single" w:sz="4" w:space="0" w:color="auto"/>
            </w:tcBorders>
            <w:vAlign w:val="center"/>
          </w:tcPr>
          <w:p w14:paraId="24BB2048" w14:textId="77777777" w:rsidR="00C17484" w:rsidRDefault="00C174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3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C30F4EF" w14:textId="0D1DC5ED" w:rsidR="00C17484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88"/>
              </w:rPr>
              <w:object w:dxaOrig="1320" w:dyaOrig="1260" w14:anchorId="76700496">
                <v:shape id="_x0000_i1226" type="#_x0000_t75" style="width:66pt;height:63pt" o:ole="">
                  <v:imagedata r:id="rId57" o:title=""/>
                </v:shape>
                <o:OLEObject Type="Embed" ProgID="Equation.DSMT4" ShapeID="_x0000_i1226" DrawAspect="Content" ObjectID="_1515076415" r:id="rId58"/>
              </w:object>
            </w:r>
          </w:p>
        </w:tc>
        <w:tc>
          <w:tcPr>
            <w:tcW w:w="362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9D22FEA" w14:textId="750E4ACC" w:rsidR="00C17484" w:rsidRDefault="00C17484" w:rsidP="00C17484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6085428D" wp14:editId="7356F4D6">
                  <wp:extent cx="2164080" cy="1613916"/>
                  <wp:effectExtent l="0" t="0" r="0" b="1206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2-29 at 11.32.35 AM.png"/>
                          <pic:cNvPicPr/>
                        </pic:nvPicPr>
                        <pic:blipFill rotWithShape="1"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164080" cy="16139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</w:tc>
        <w:tc>
          <w:tcPr>
            <w:tcW w:w="1401" w:type="dxa"/>
            <w:tcBorders>
              <w:left w:val="single" w:sz="4" w:space="0" w:color="auto"/>
            </w:tcBorders>
            <w:vAlign w:val="center"/>
          </w:tcPr>
          <w:p w14:paraId="4F8501F8" w14:textId="7E0CB902" w:rsidR="00C17484" w:rsidRDefault="00C17484" w:rsidP="007868D4">
            <w:pPr>
              <w:jc w:val="center"/>
            </w:pPr>
            <w:r>
              <w:t>1 Mark: A</w:t>
            </w:r>
          </w:p>
        </w:tc>
      </w:tr>
      <w:tr w:rsidR="00850056" w14:paraId="565CB2C1" w14:textId="77777777" w:rsidTr="00CE4E9F">
        <w:tc>
          <w:tcPr>
            <w:tcW w:w="677" w:type="dxa"/>
            <w:vAlign w:val="center"/>
          </w:tcPr>
          <w:p w14:paraId="47B0D13D" w14:textId="77777777" w:rsidR="00850056" w:rsidRDefault="0085005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6922" w:type="dxa"/>
            <w:gridSpan w:val="4"/>
            <w:tcBorders>
              <w:top w:val="single" w:sz="4" w:space="0" w:color="auto"/>
            </w:tcBorders>
            <w:vAlign w:val="center"/>
          </w:tcPr>
          <w:p w14:paraId="62939D04" w14:textId="4696D8FB" w:rsidR="00850056" w:rsidRDefault="00FD254E" w:rsidP="00CC1607">
            <w:pPr>
              <w:pStyle w:val="Criteriapoint"/>
              <w:numPr>
                <w:ilvl w:val="0"/>
                <w:numId w:val="0"/>
              </w:numPr>
              <w:tabs>
                <w:tab w:val="left" w:pos="574"/>
                <w:tab w:val="left" w:pos="2586"/>
              </w:tabs>
            </w:pPr>
            <w:r w:rsidRPr="00FD254E">
              <w:rPr>
                <w:position w:val="-88"/>
              </w:rPr>
              <w:object w:dxaOrig="1740" w:dyaOrig="1260" w14:anchorId="0B551A12">
                <v:shape id="_x0000_i1231" type="#_x0000_t75" style="width:87pt;height:63pt" o:ole="">
                  <v:imagedata r:id="rId60" o:title=""/>
                </v:shape>
                <o:OLEObject Type="Embed" ProgID="Equation.DSMT4" ShapeID="_x0000_i1231" DrawAspect="Content" ObjectID="_1515076416" r:id="rId61"/>
              </w:object>
            </w:r>
          </w:p>
          <w:p w14:paraId="6557F3FD" w14:textId="46E5F998" w:rsidR="00850056" w:rsidRDefault="00850056" w:rsidP="00CE4E9F">
            <w:pPr>
              <w:tabs>
                <w:tab w:val="left" w:pos="9540"/>
              </w:tabs>
              <w:spacing w:before="60" w:after="60"/>
            </w:pPr>
            <w:r>
              <w:rPr>
                <w:lang w:eastAsia="en-AU"/>
              </w:rPr>
              <w:t xml:space="preserve">Subtract </w:t>
            </w:r>
            <w:r w:rsidR="00CE4E9F">
              <w:rPr>
                <w:lang w:eastAsia="en-AU"/>
              </w:rPr>
              <w:t>49</w:t>
            </w:r>
            <w:r>
              <w:rPr>
                <w:lang w:eastAsia="en-AU"/>
              </w:rPr>
              <w:t xml:space="preserve"> then find the square root.</w:t>
            </w:r>
          </w:p>
        </w:tc>
        <w:tc>
          <w:tcPr>
            <w:tcW w:w="1401" w:type="dxa"/>
            <w:vAlign w:val="center"/>
          </w:tcPr>
          <w:p w14:paraId="7A382126" w14:textId="3B6FC510" w:rsidR="00850056" w:rsidRDefault="00850056" w:rsidP="007868D4">
            <w:pPr>
              <w:jc w:val="center"/>
            </w:pPr>
            <w:r w:rsidRPr="0036386F">
              <w:t xml:space="preserve">1 Mark: </w:t>
            </w:r>
            <w:r>
              <w:t>D</w:t>
            </w:r>
          </w:p>
        </w:tc>
      </w:tr>
      <w:tr w:rsidR="00850056" w14:paraId="4C5F5DFC" w14:textId="77777777" w:rsidTr="00CE4E9F">
        <w:tc>
          <w:tcPr>
            <w:tcW w:w="677" w:type="dxa"/>
            <w:vAlign w:val="center"/>
          </w:tcPr>
          <w:p w14:paraId="3D426B02" w14:textId="77777777" w:rsidR="00850056" w:rsidRDefault="0085005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6922" w:type="dxa"/>
            <w:gridSpan w:val="4"/>
          </w:tcPr>
          <w:p w14:paraId="380FFDD9" w14:textId="6FFD39B6" w:rsidR="00850056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0"/>
              </w:rPr>
              <w:object w:dxaOrig="2020" w:dyaOrig="660" w14:anchorId="6DCF29DA">
                <v:shape id="_x0000_i1236" type="#_x0000_t75" style="width:101.25pt;height:33pt" o:ole="">
                  <v:imagedata r:id="rId62" o:title=""/>
                </v:shape>
                <o:OLEObject Type="Embed" ProgID="Equation.DSMT4" ShapeID="_x0000_i1236" DrawAspect="Content" ObjectID="_1515076417" r:id="rId63"/>
              </w:object>
            </w:r>
          </w:p>
        </w:tc>
        <w:tc>
          <w:tcPr>
            <w:tcW w:w="1401" w:type="dxa"/>
            <w:vAlign w:val="center"/>
          </w:tcPr>
          <w:p w14:paraId="588A4AAB" w14:textId="07F4994C" w:rsidR="00850056" w:rsidRDefault="00850056" w:rsidP="007868D4">
            <w:pPr>
              <w:jc w:val="center"/>
            </w:pPr>
            <w:r>
              <w:t>1 Mark: D</w:t>
            </w:r>
          </w:p>
        </w:tc>
      </w:tr>
      <w:tr w:rsidR="00850056" w14:paraId="14E51EF7" w14:textId="77777777" w:rsidTr="00CE4E9F">
        <w:tc>
          <w:tcPr>
            <w:tcW w:w="677" w:type="dxa"/>
            <w:vAlign w:val="center"/>
          </w:tcPr>
          <w:p w14:paraId="01A55A8D" w14:textId="77777777" w:rsidR="00850056" w:rsidRDefault="0085005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6922" w:type="dxa"/>
            <w:gridSpan w:val="4"/>
            <w:tcBorders>
              <w:bottom w:val="single" w:sz="4" w:space="0" w:color="auto"/>
            </w:tcBorders>
          </w:tcPr>
          <w:p w14:paraId="3F8F8A12" w14:textId="0CAEDCD6" w:rsidR="00850056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126"/>
              </w:rPr>
              <w:object w:dxaOrig="1359" w:dyaOrig="1640" w14:anchorId="1B4796EB">
                <v:shape id="_x0000_i1242" type="#_x0000_t75" style="width:68.25pt;height:81.75pt" o:ole="">
                  <v:imagedata r:id="rId64" o:title=""/>
                </v:shape>
                <o:OLEObject Type="Embed" ProgID="Equation.DSMT4" ShapeID="_x0000_i1242" DrawAspect="Content" ObjectID="_1515076418" r:id="rId65"/>
              </w:object>
            </w:r>
            <w:r w:rsidR="00850056">
              <w:t xml:space="preserve"> </w:t>
            </w:r>
            <w:r w:rsidR="00C17484">
              <w:t xml:space="preserve">                       </w:t>
            </w:r>
            <w:r w:rsidRPr="00FD254E">
              <w:rPr>
                <w:position w:val="-82"/>
              </w:rPr>
              <w:object w:dxaOrig="1100" w:dyaOrig="1040" w14:anchorId="0D325D25">
                <v:shape id="_x0000_i1248" type="#_x0000_t75" style="width:54.75pt;height:51.75pt" o:ole="">
                  <v:imagedata r:id="rId66" o:title=""/>
                </v:shape>
                <o:OLEObject Type="Embed" ProgID="Equation.DSMT4" ShapeID="_x0000_i1248" DrawAspect="Content" ObjectID="_1515076419" r:id="rId67"/>
              </w:object>
            </w:r>
          </w:p>
        </w:tc>
        <w:tc>
          <w:tcPr>
            <w:tcW w:w="1401" w:type="dxa"/>
            <w:vAlign w:val="center"/>
          </w:tcPr>
          <w:p w14:paraId="00B0ACE3" w14:textId="48F678E2" w:rsidR="00850056" w:rsidRDefault="00850056" w:rsidP="007868D4">
            <w:pPr>
              <w:jc w:val="center"/>
            </w:pPr>
            <w:r>
              <w:t>1 Mark: C</w:t>
            </w:r>
          </w:p>
        </w:tc>
      </w:tr>
      <w:tr w:rsidR="00CE4E9F" w14:paraId="55469C50" w14:textId="77777777" w:rsidTr="00CE4E9F">
        <w:tc>
          <w:tcPr>
            <w:tcW w:w="677" w:type="dxa"/>
            <w:tcBorders>
              <w:right w:val="single" w:sz="4" w:space="0" w:color="auto"/>
            </w:tcBorders>
            <w:vAlign w:val="center"/>
          </w:tcPr>
          <w:p w14:paraId="34E19A70" w14:textId="77777777" w:rsidR="00CE4E9F" w:rsidRDefault="00CE4E9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34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028905DC" w14:textId="7D6F75B7" w:rsidR="00CE4E9F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82"/>
              </w:rPr>
              <w:object w:dxaOrig="1900" w:dyaOrig="1040" w14:anchorId="09F45D0F">
                <v:shape id="_x0000_i1254" type="#_x0000_t75" style="width:95.25pt;height:51.75pt" o:ole="">
                  <v:imagedata r:id="rId68" o:title=""/>
                </v:shape>
                <o:OLEObject Type="Embed" ProgID="Equation.DSMT4" ShapeID="_x0000_i1254" DrawAspect="Content" ObjectID="_1515076420" r:id="rId69"/>
              </w:object>
            </w:r>
            <w:r w:rsidR="00CE4E9F">
              <w:t xml:space="preserve"> </w:t>
            </w:r>
          </w:p>
        </w:tc>
        <w:tc>
          <w:tcPr>
            <w:tcW w:w="34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DEE7C36" w14:textId="4B197EC7" w:rsidR="00CE4E9F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146"/>
              </w:rPr>
              <w:object w:dxaOrig="2180" w:dyaOrig="1680" w14:anchorId="1A927D15">
                <v:shape id="_x0000_i1259" type="#_x0000_t75" style="width:108.75pt;height:84pt" o:ole="">
                  <v:imagedata r:id="rId70" o:title=""/>
                </v:shape>
                <o:OLEObject Type="Embed" ProgID="Equation.DSMT4" ShapeID="_x0000_i1259" DrawAspect="Content" ObjectID="_1515076421" r:id="rId71"/>
              </w:object>
            </w:r>
          </w:p>
        </w:tc>
        <w:tc>
          <w:tcPr>
            <w:tcW w:w="1401" w:type="dxa"/>
            <w:tcBorders>
              <w:left w:val="single" w:sz="4" w:space="0" w:color="auto"/>
            </w:tcBorders>
            <w:vAlign w:val="center"/>
          </w:tcPr>
          <w:p w14:paraId="51200AAE" w14:textId="2478E34F" w:rsidR="00CE4E9F" w:rsidRDefault="00CE4E9F" w:rsidP="007868D4">
            <w:pPr>
              <w:jc w:val="center"/>
            </w:pPr>
            <w:r>
              <w:t>1 Mark: B</w:t>
            </w:r>
          </w:p>
        </w:tc>
      </w:tr>
    </w:tbl>
    <w:p w14:paraId="1C39ADBB" w14:textId="77777777" w:rsidR="00DF75E8" w:rsidRDefault="00DF75E8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6166"/>
        <w:gridCol w:w="1983"/>
      </w:tblGrid>
      <w:tr w:rsidR="00DF75E8" w14:paraId="57D23B9F" w14:textId="77777777" w:rsidTr="00A36AF3">
        <w:tc>
          <w:tcPr>
            <w:tcW w:w="9000" w:type="dxa"/>
            <w:gridSpan w:val="3"/>
          </w:tcPr>
          <w:p w14:paraId="6BCAA2BE" w14:textId="77777777" w:rsidR="00DF75E8" w:rsidRDefault="00DF75E8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Section 2 Part B</w:t>
            </w:r>
          </w:p>
        </w:tc>
      </w:tr>
      <w:tr w:rsidR="00DF75E8" w14:paraId="3EDD95D1" w14:textId="77777777" w:rsidTr="00A36AF3">
        <w:tc>
          <w:tcPr>
            <w:tcW w:w="851" w:type="dxa"/>
          </w:tcPr>
          <w:p w14:paraId="3746327B" w14:textId="77777777" w:rsidR="00DF75E8" w:rsidRDefault="00DF75E8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166" w:type="dxa"/>
          </w:tcPr>
          <w:p w14:paraId="1B0B6BDB" w14:textId="77777777" w:rsidR="00DF75E8" w:rsidRDefault="00DF75E8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983" w:type="dxa"/>
          </w:tcPr>
          <w:p w14:paraId="20357BDD" w14:textId="77777777" w:rsidR="00DF75E8" w:rsidRDefault="00DF75E8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564948" w14:paraId="2C34E0D1" w14:textId="77777777" w:rsidTr="00E77657">
        <w:tc>
          <w:tcPr>
            <w:tcW w:w="851" w:type="dxa"/>
          </w:tcPr>
          <w:p w14:paraId="08354116" w14:textId="5FCEE26A" w:rsidR="00564948" w:rsidRDefault="00564948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a)</w:t>
            </w:r>
          </w:p>
        </w:tc>
        <w:tc>
          <w:tcPr>
            <w:tcW w:w="6166" w:type="dxa"/>
            <w:vAlign w:val="center"/>
          </w:tcPr>
          <w:p w14:paraId="7E0EA382" w14:textId="10621901" w:rsidR="00564948" w:rsidRPr="00564948" w:rsidRDefault="00FD254E" w:rsidP="00FD254E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FD254E">
              <w:rPr>
                <w:position w:val="-54"/>
              </w:rPr>
              <w:object w:dxaOrig="2980" w:dyaOrig="1020" w14:anchorId="72DB5B92">
                <v:shape id="_x0000_i1264" type="#_x0000_t75" style="width:149.25pt;height:51pt" o:ole="">
                  <v:imagedata r:id="rId72" o:title=""/>
                </v:shape>
                <o:OLEObject Type="Embed" ProgID="Equation.DSMT4" ShapeID="_x0000_i1264" DrawAspect="Content" ObjectID="_1515076422" r:id="rId73"/>
              </w:object>
            </w:r>
          </w:p>
        </w:tc>
        <w:tc>
          <w:tcPr>
            <w:tcW w:w="1983" w:type="dxa"/>
          </w:tcPr>
          <w:p w14:paraId="12A3AD1D" w14:textId="5E0ACFB3" w:rsidR="00564948" w:rsidRPr="008D0FE6" w:rsidRDefault="00564948" w:rsidP="00F1198E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564948" w14:paraId="1B7233D8" w14:textId="77777777" w:rsidTr="00A36AF3">
        <w:tc>
          <w:tcPr>
            <w:tcW w:w="851" w:type="dxa"/>
          </w:tcPr>
          <w:p w14:paraId="149E74DF" w14:textId="1B8EB280" w:rsidR="00564948" w:rsidRDefault="00A136CC" w:rsidP="00F1198E">
            <w:pPr>
              <w:jc w:val="center"/>
              <w:rPr>
                <w:color w:val="000000"/>
              </w:rPr>
            </w:pPr>
            <w:bookmarkStart w:id="6" w:name="OLE_LINK1164"/>
            <w:bookmarkStart w:id="7" w:name="OLE_LINK1165"/>
            <w:r>
              <w:rPr>
                <w:color w:val="000000"/>
              </w:rPr>
              <w:t>26(b) (i)</w:t>
            </w:r>
            <w:bookmarkEnd w:id="6"/>
            <w:bookmarkEnd w:id="7"/>
          </w:p>
        </w:tc>
        <w:tc>
          <w:tcPr>
            <w:tcW w:w="6166" w:type="dxa"/>
          </w:tcPr>
          <w:p w14:paraId="1DF6572C" w14:textId="1A8034E4" w:rsidR="00564948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4"/>
              </w:rPr>
              <w:object w:dxaOrig="4620" w:dyaOrig="700" w14:anchorId="7698ADDD">
                <v:shape id="_x0000_i1269" type="#_x0000_t75" style="width:231pt;height:35.25pt" o:ole="">
                  <v:imagedata r:id="rId74" o:title=""/>
                </v:shape>
                <o:OLEObject Type="Embed" ProgID="Equation.DSMT4" ShapeID="_x0000_i1269" DrawAspect="Content" ObjectID="_1515076423" r:id="rId75"/>
              </w:object>
            </w:r>
          </w:p>
        </w:tc>
        <w:tc>
          <w:tcPr>
            <w:tcW w:w="1983" w:type="dxa"/>
          </w:tcPr>
          <w:p w14:paraId="0E7AE364" w14:textId="69025972" w:rsidR="00564948" w:rsidRPr="008D0FE6" w:rsidRDefault="00A136CC" w:rsidP="00F1198E">
            <w:pPr>
              <w:tabs>
                <w:tab w:val="left" w:pos="9540"/>
              </w:tabs>
              <w:spacing w:before="60" w:after="60"/>
            </w:pPr>
            <w:r w:rsidRPr="00A136CC">
              <w:t>1 Mark: Correct answer.</w:t>
            </w:r>
          </w:p>
        </w:tc>
      </w:tr>
      <w:tr w:rsidR="00A136CC" w14:paraId="1ED0FEDB" w14:textId="77777777" w:rsidTr="00A36AF3">
        <w:tc>
          <w:tcPr>
            <w:tcW w:w="851" w:type="dxa"/>
          </w:tcPr>
          <w:p w14:paraId="602406F0" w14:textId="2BFFF6B9" w:rsidR="00A136CC" w:rsidRDefault="00A136CC" w:rsidP="00F1198E">
            <w:pPr>
              <w:jc w:val="center"/>
              <w:rPr>
                <w:color w:val="000000"/>
              </w:rPr>
            </w:pPr>
            <w:r w:rsidRPr="00BC7224">
              <w:rPr>
                <w:color w:val="000000"/>
              </w:rPr>
              <w:t>26(b) (i</w:t>
            </w:r>
            <w:r>
              <w:rPr>
                <w:color w:val="000000"/>
              </w:rPr>
              <w:t>i</w:t>
            </w:r>
            <w:r w:rsidRPr="00BC7224">
              <w:rPr>
                <w:color w:val="000000"/>
              </w:rPr>
              <w:t>)</w:t>
            </w:r>
          </w:p>
        </w:tc>
        <w:tc>
          <w:tcPr>
            <w:tcW w:w="6166" w:type="dxa"/>
          </w:tcPr>
          <w:p w14:paraId="612AFBF4" w14:textId="1DBF8535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30"/>
              </w:rPr>
              <w:object w:dxaOrig="3180" w:dyaOrig="720" w14:anchorId="78A9F269">
                <v:shape id="_x0000_i1274" type="#_x0000_t75" style="width:159pt;height:36pt" o:ole="">
                  <v:imagedata r:id="rId76" o:title=""/>
                </v:shape>
                <o:OLEObject Type="Embed" ProgID="Equation.DSMT4" ShapeID="_x0000_i1274" DrawAspect="Content" ObjectID="_1515076424" r:id="rId77"/>
              </w:object>
            </w:r>
          </w:p>
        </w:tc>
        <w:tc>
          <w:tcPr>
            <w:tcW w:w="1983" w:type="dxa"/>
          </w:tcPr>
          <w:p w14:paraId="4910A684" w14:textId="43A0AFFE" w:rsidR="00A136CC" w:rsidRPr="008D0FE6" w:rsidRDefault="00A136CC" w:rsidP="00F1198E">
            <w:pPr>
              <w:tabs>
                <w:tab w:val="left" w:pos="9540"/>
              </w:tabs>
              <w:spacing w:before="60" w:after="60"/>
            </w:pPr>
            <w:r w:rsidRPr="00A136CC">
              <w:t>1 Mark: Correct answer.</w:t>
            </w:r>
          </w:p>
        </w:tc>
      </w:tr>
      <w:tr w:rsidR="00A136CC" w14:paraId="32E52379" w14:textId="77777777" w:rsidTr="00A136CC">
        <w:tc>
          <w:tcPr>
            <w:tcW w:w="851" w:type="dxa"/>
          </w:tcPr>
          <w:p w14:paraId="748BD998" w14:textId="15A8CF55" w:rsidR="00A136CC" w:rsidRDefault="00A136CC" w:rsidP="00F1198E">
            <w:pPr>
              <w:jc w:val="center"/>
              <w:rPr>
                <w:color w:val="000000"/>
              </w:rPr>
            </w:pPr>
            <w:r w:rsidRPr="00BC7224">
              <w:rPr>
                <w:color w:val="000000"/>
              </w:rPr>
              <w:t>26(b) (i</w:t>
            </w:r>
            <w:r>
              <w:rPr>
                <w:color w:val="000000"/>
              </w:rPr>
              <w:t>ii</w:t>
            </w:r>
            <w:r w:rsidRPr="00BC7224">
              <w:rPr>
                <w:color w:val="000000"/>
              </w:rPr>
              <w:t>)</w:t>
            </w:r>
          </w:p>
        </w:tc>
        <w:tc>
          <w:tcPr>
            <w:tcW w:w="6166" w:type="dxa"/>
            <w:vAlign w:val="center"/>
          </w:tcPr>
          <w:p w14:paraId="34279022" w14:textId="584B5BEF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6"/>
              </w:rPr>
              <w:object w:dxaOrig="2100" w:dyaOrig="320" w14:anchorId="3B99135A">
                <v:shape id="_x0000_i1279" type="#_x0000_t75" style="width:105pt;height:15.75pt" o:ole="">
                  <v:imagedata r:id="rId78" o:title=""/>
                </v:shape>
                <o:OLEObject Type="Embed" ProgID="Equation.DSMT4" ShapeID="_x0000_i1279" DrawAspect="Content" ObjectID="_1515076425" r:id="rId79"/>
              </w:object>
            </w:r>
            <w:r w:rsidR="00104D90">
              <w:rPr>
                <w:szCs w:val="20"/>
                <w:lang w:eastAsia="en-AU"/>
              </w:rPr>
              <w:t xml:space="preserve"> </w:t>
            </w:r>
          </w:p>
        </w:tc>
        <w:tc>
          <w:tcPr>
            <w:tcW w:w="1983" w:type="dxa"/>
          </w:tcPr>
          <w:p w14:paraId="6CD14230" w14:textId="4326EBC7" w:rsidR="00A136CC" w:rsidRPr="008D0FE6" w:rsidRDefault="00A136CC" w:rsidP="00F1198E">
            <w:pPr>
              <w:tabs>
                <w:tab w:val="left" w:pos="9540"/>
              </w:tabs>
              <w:spacing w:before="60" w:after="60"/>
            </w:pPr>
            <w:r w:rsidRPr="00A136CC">
              <w:t>1 Mark: Correct answer.</w:t>
            </w:r>
          </w:p>
        </w:tc>
      </w:tr>
      <w:tr w:rsidR="00A136CC" w14:paraId="29A992FA" w14:textId="77777777" w:rsidTr="00A36AF3">
        <w:tc>
          <w:tcPr>
            <w:tcW w:w="851" w:type="dxa"/>
          </w:tcPr>
          <w:p w14:paraId="71443422" w14:textId="0826A53B" w:rsidR="00A136CC" w:rsidRDefault="00A136CC" w:rsidP="00F1198E">
            <w:pPr>
              <w:jc w:val="center"/>
              <w:rPr>
                <w:color w:val="000000"/>
              </w:rPr>
            </w:pPr>
            <w:r w:rsidRPr="00BC7224">
              <w:rPr>
                <w:color w:val="000000"/>
              </w:rPr>
              <w:t>26(b) (i</w:t>
            </w:r>
            <w:r>
              <w:rPr>
                <w:color w:val="000000"/>
              </w:rPr>
              <w:t>v</w:t>
            </w:r>
            <w:r w:rsidRPr="00BC7224">
              <w:rPr>
                <w:color w:val="000000"/>
              </w:rPr>
              <w:t>)</w:t>
            </w:r>
          </w:p>
        </w:tc>
        <w:tc>
          <w:tcPr>
            <w:tcW w:w="6166" w:type="dxa"/>
          </w:tcPr>
          <w:p w14:paraId="6090E360" w14:textId="7A4382B2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24"/>
              </w:rPr>
              <w:object w:dxaOrig="1460" w:dyaOrig="620" w14:anchorId="330EDC5F">
                <v:shape id="_x0000_i1284" type="#_x0000_t75" style="width:72.75pt;height:30.75pt" o:ole="">
                  <v:imagedata r:id="rId80" o:title=""/>
                </v:shape>
                <o:OLEObject Type="Embed" ProgID="Equation.DSMT4" ShapeID="_x0000_i1284" DrawAspect="Content" ObjectID="_1515076426" r:id="rId81"/>
              </w:object>
            </w:r>
          </w:p>
        </w:tc>
        <w:tc>
          <w:tcPr>
            <w:tcW w:w="1983" w:type="dxa"/>
          </w:tcPr>
          <w:p w14:paraId="316FD0CA" w14:textId="0FE75A25" w:rsidR="00A136CC" w:rsidRPr="008D0FE6" w:rsidRDefault="00A136CC" w:rsidP="00F1198E">
            <w:pPr>
              <w:tabs>
                <w:tab w:val="left" w:pos="9540"/>
              </w:tabs>
              <w:spacing w:before="60" w:after="60"/>
            </w:pPr>
            <w:r w:rsidRPr="00A136CC">
              <w:t>1 Mark: Correct answer.</w:t>
            </w:r>
          </w:p>
        </w:tc>
      </w:tr>
      <w:tr w:rsidR="00564948" w14:paraId="765C6D65" w14:textId="77777777" w:rsidTr="00A36AF3">
        <w:tc>
          <w:tcPr>
            <w:tcW w:w="851" w:type="dxa"/>
          </w:tcPr>
          <w:p w14:paraId="7BE88B42" w14:textId="166D5B0B" w:rsidR="00564948" w:rsidRDefault="00564948" w:rsidP="00F1198E">
            <w:pPr>
              <w:jc w:val="center"/>
              <w:rPr>
                <w:color w:val="000000"/>
              </w:rPr>
            </w:pPr>
            <w:r>
              <w:t>27(a) (i)</w:t>
            </w:r>
          </w:p>
        </w:tc>
        <w:tc>
          <w:tcPr>
            <w:tcW w:w="6166" w:type="dxa"/>
            <w:vAlign w:val="center"/>
          </w:tcPr>
          <w:p w14:paraId="2E2A78DB" w14:textId="3C68A290" w:rsidR="00564948" w:rsidRDefault="00FD254E" w:rsidP="00CC1607">
            <w:pPr>
              <w:pStyle w:val="Criteriapoint"/>
              <w:numPr>
                <w:ilvl w:val="0"/>
                <w:numId w:val="0"/>
              </w:numPr>
            </w:pPr>
            <w:r w:rsidRPr="00FD254E">
              <w:rPr>
                <w:position w:val="-78"/>
              </w:rPr>
              <w:object w:dxaOrig="2820" w:dyaOrig="999" w14:anchorId="737CD663">
                <v:shape id="_x0000_i1289" type="#_x0000_t75" style="width:141pt;height:50.25pt" o:ole="">
                  <v:imagedata r:id="rId82" o:title=""/>
                </v:shape>
                <o:OLEObject Type="Embed" ProgID="Equation.DSMT4" ShapeID="_x0000_i1289" DrawAspect="Content" ObjectID="_1515076427" r:id="rId83"/>
              </w:object>
            </w:r>
          </w:p>
          <w:p w14:paraId="233359D1" w14:textId="4038CEF4" w:rsidR="00564948" w:rsidRDefault="00564948" w:rsidP="00CC1607">
            <w:pPr>
              <w:tabs>
                <w:tab w:val="left" w:pos="9540"/>
              </w:tabs>
              <w:spacing w:before="60" w:after="60"/>
            </w:pPr>
            <w:r>
              <w:t>Louis pays $223.20 for the 12 Blu-rays.</w:t>
            </w:r>
          </w:p>
        </w:tc>
        <w:tc>
          <w:tcPr>
            <w:tcW w:w="1983" w:type="dxa"/>
          </w:tcPr>
          <w:p w14:paraId="04095DB4" w14:textId="62C93FF3" w:rsidR="00564948" w:rsidRPr="008D0FE6" w:rsidRDefault="00564948" w:rsidP="00F1198E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564948" w14:paraId="22578B14" w14:textId="77777777" w:rsidTr="00A36AF3">
        <w:tc>
          <w:tcPr>
            <w:tcW w:w="851" w:type="dxa"/>
          </w:tcPr>
          <w:p w14:paraId="56683DD2" w14:textId="51B2CC4B" w:rsidR="00564948" w:rsidRDefault="00564948" w:rsidP="00F1198E">
            <w:pPr>
              <w:jc w:val="center"/>
              <w:rPr>
                <w:color w:val="000000"/>
              </w:rPr>
            </w:pPr>
            <w:r>
              <w:t>27(a) (ii)</w:t>
            </w:r>
          </w:p>
        </w:tc>
        <w:tc>
          <w:tcPr>
            <w:tcW w:w="6166" w:type="dxa"/>
          </w:tcPr>
          <w:p w14:paraId="04A7D463" w14:textId="5F05F14C" w:rsidR="00564948" w:rsidRDefault="00564948" w:rsidP="00CC1607">
            <w:pPr>
              <w:tabs>
                <w:tab w:val="left" w:pos="9540"/>
              </w:tabs>
              <w:spacing w:before="60" w:after="60"/>
            </w:pPr>
            <w:r>
              <w:t>Rose will only pay for 5 Blu-rays.</w:t>
            </w:r>
          </w:p>
          <w:p w14:paraId="358B82CD" w14:textId="50D40D46" w:rsidR="00564948" w:rsidRDefault="00FD254E" w:rsidP="00CC1607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2"/>
              </w:rPr>
              <w:object w:dxaOrig="1780" w:dyaOrig="639" w14:anchorId="581C7AAD">
                <v:shape id="_x0000_i1294" type="#_x0000_t75" style="width:89.25pt;height:32.25pt" o:ole="">
                  <v:imagedata r:id="rId84" o:title=""/>
                </v:shape>
                <o:OLEObject Type="Embed" ProgID="Equation.DSMT4" ShapeID="_x0000_i1294" DrawAspect="Content" ObjectID="_1515076428" r:id="rId85"/>
              </w:object>
            </w:r>
          </w:p>
          <w:p w14:paraId="781890DB" w14:textId="59EA8B70" w:rsidR="00564948" w:rsidRDefault="00564948" w:rsidP="00CC1607">
            <w:pPr>
              <w:tabs>
                <w:tab w:val="left" w:pos="9540"/>
              </w:tabs>
              <w:spacing w:before="60" w:after="60"/>
            </w:pPr>
            <w:r>
              <w:t>Rose pays $116.25 for the 6 Blu-rays.</w:t>
            </w:r>
          </w:p>
        </w:tc>
        <w:tc>
          <w:tcPr>
            <w:tcW w:w="1983" w:type="dxa"/>
          </w:tcPr>
          <w:p w14:paraId="617A0D27" w14:textId="79134B1F" w:rsidR="00564948" w:rsidRPr="008D0FE6" w:rsidRDefault="00564948" w:rsidP="00F1198E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564948" w14:paraId="674727C1" w14:textId="77777777" w:rsidTr="00A36AF3">
        <w:tc>
          <w:tcPr>
            <w:tcW w:w="851" w:type="dxa"/>
          </w:tcPr>
          <w:p w14:paraId="525A80FA" w14:textId="64164B2B" w:rsidR="00564948" w:rsidRDefault="00564948" w:rsidP="00F1198E">
            <w:pPr>
              <w:jc w:val="center"/>
              <w:rPr>
                <w:color w:val="000000"/>
              </w:rPr>
            </w:pPr>
            <w:r>
              <w:t>27(a) (iii)</w:t>
            </w:r>
          </w:p>
        </w:tc>
        <w:tc>
          <w:tcPr>
            <w:tcW w:w="6166" w:type="dxa"/>
          </w:tcPr>
          <w:p w14:paraId="6821C5FF" w14:textId="4F238C1D" w:rsidR="00564948" w:rsidRDefault="00564948" w:rsidP="00CC1607">
            <w:pPr>
              <w:tabs>
                <w:tab w:val="left" w:pos="9540"/>
              </w:tabs>
              <w:spacing w:before="60" w:after="60"/>
            </w:pPr>
            <w:r>
              <w:t>Compare the cost of the above Blu-ray</w:t>
            </w:r>
            <w:r w:rsidR="00C17484">
              <w:t>s</w:t>
            </w:r>
            <w:r>
              <w:t xml:space="preserve"> in the other store.</w:t>
            </w:r>
          </w:p>
          <w:p w14:paraId="72B5C5E3" w14:textId="4B407CBD" w:rsidR="00564948" w:rsidRDefault="00564948" w:rsidP="00CC1607">
            <w:pPr>
              <w:tabs>
                <w:tab w:val="left" w:pos="9540"/>
              </w:tabs>
              <w:spacing w:before="60" w:after="60"/>
            </w:pPr>
            <w:r>
              <w:t>12 Blu-rays at Store 2</w:t>
            </w:r>
          </w:p>
          <w:p w14:paraId="42759824" w14:textId="5874582F" w:rsidR="00564948" w:rsidRDefault="00FD254E" w:rsidP="00CC1607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2"/>
              </w:rPr>
              <w:object w:dxaOrig="1900" w:dyaOrig="639" w14:anchorId="0D12B801">
                <v:shape id="_x0000_i1299" type="#_x0000_t75" style="width:95.25pt;height:32.25pt" o:ole="">
                  <v:imagedata r:id="rId86" o:title=""/>
                </v:shape>
                <o:OLEObject Type="Embed" ProgID="Equation.DSMT4" ShapeID="_x0000_i1299" DrawAspect="Content" ObjectID="_1515076429" r:id="rId87"/>
              </w:object>
            </w:r>
            <w:r w:rsidR="00564948">
              <w:t xml:space="preserve"> </w:t>
            </w:r>
          </w:p>
          <w:p w14:paraId="345A6E87" w14:textId="557FD522" w:rsidR="00564948" w:rsidRDefault="00564948" w:rsidP="00CC1607">
            <w:pPr>
              <w:tabs>
                <w:tab w:val="left" w:pos="9540"/>
              </w:tabs>
              <w:spacing w:before="60" w:after="60"/>
            </w:pPr>
            <w:r>
              <w:t>6 Blu-rays at Store 1</w:t>
            </w:r>
          </w:p>
          <w:p w14:paraId="0C4EF588" w14:textId="3E6031EE" w:rsidR="00564948" w:rsidRDefault="00FD254E" w:rsidP="00CC1607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78"/>
              </w:rPr>
              <w:object w:dxaOrig="2720" w:dyaOrig="999" w14:anchorId="57D83AEF">
                <v:shape id="_x0000_i1304" type="#_x0000_t75" style="width:135.75pt;height:50.25pt" o:ole="">
                  <v:imagedata r:id="rId88" o:title=""/>
                </v:shape>
                <o:OLEObject Type="Embed" ProgID="Equation.DSMT4" ShapeID="_x0000_i1304" DrawAspect="Content" ObjectID="_1515076430" r:id="rId89"/>
              </w:object>
            </w:r>
          </w:p>
          <w:p w14:paraId="7512DEF8" w14:textId="0A4EEC02" w:rsidR="00564948" w:rsidRDefault="00564948" w:rsidP="00CC1607">
            <w:pPr>
              <w:tabs>
                <w:tab w:val="left" w:pos="9540"/>
              </w:tabs>
              <w:spacing w:before="60" w:after="60"/>
            </w:pPr>
            <w:r>
              <w:t>Store 1 is the better value.</w:t>
            </w:r>
          </w:p>
        </w:tc>
        <w:tc>
          <w:tcPr>
            <w:tcW w:w="1983" w:type="dxa"/>
          </w:tcPr>
          <w:p w14:paraId="7000BC5D" w14:textId="1F270F7C" w:rsidR="00564948" w:rsidRPr="008D0FE6" w:rsidRDefault="00564948" w:rsidP="00F1198E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A136CC" w14:paraId="2C8EEE17" w14:textId="77777777" w:rsidTr="00A36AF3">
        <w:tc>
          <w:tcPr>
            <w:tcW w:w="851" w:type="dxa"/>
          </w:tcPr>
          <w:p w14:paraId="655E7101" w14:textId="09B262B1" w:rsidR="00A136CC" w:rsidRDefault="00A136CC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b) (i)</w:t>
            </w:r>
          </w:p>
        </w:tc>
        <w:tc>
          <w:tcPr>
            <w:tcW w:w="6166" w:type="dxa"/>
          </w:tcPr>
          <w:p w14:paraId="5C0F8635" w14:textId="56FC8F01" w:rsidR="00A136CC" w:rsidRDefault="00A136CC" w:rsidP="00CC1607">
            <w:pPr>
              <w:tabs>
                <w:tab w:val="left" w:pos="9540"/>
              </w:tabs>
              <w:spacing w:before="60" w:after="60"/>
            </w:pPr>
            <w:r>
              <w:t xml:space="preserve">4, 5, 6, 8, 8, 9, </w:t>
            </w:r>
            <w:r w:rsidRPr="00A136CC">
              <w:rPr>
                <w:b/>
              </w:rPr>
              <w:t>10</w:t>
            </w:r>
            <w:r>
              <w:t>, 11, 12, 13, 13, 17, 24</w:t>
            </w:r>
          </w:p>
          <w:p w14:paraId="73222D32" w14:textId="4F87853E" w:rsidR="00A136CC" w:rsidRDefault="00A136CC" w:rsidP="00A136CC">
            <w:pPr>
              <w:tabs>
                <w:tab w:val="left" w:pos="9540"/>
              </w:tabs>
              <w:spacing w:before="60" w:after="60"/>
            </w:pPr>
            <w:r>
              <w:t>Median is 10</w:t>
            </w:r>
          </w:p>
        </w:tc>
        <w:tc>
          <w:tcPr>
            <w:tcW w:w="1983" w:type="dxa"/>
          </w:tcPr>
          <w:p w14:paraId="012CBE58" w14:textId="445F0B88" w:rsidR="00A136CC" w:rsidRPr="008D0FE6" w:rsidRDefault="00A136CC" w:rsidP="00F1198E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A136CC" w14:paraId="5E9B659B" w14:textId="77777777" w:rsidTr="00A36AF3">
        <w:tc>
          <w:tcPr>
            <w:tcW w:w="851" w:type="dxa"/>
          </w:tcPr>
          <w:p w14:paraId="163E6808" w14:textId="3A4EB3B0" w:rsidR="00A136CC" w:rsidRDefault="00A136CC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b) (ii)</w:t>
            </w:r>
          </w:p>
        </w:tc>
        <w:tc>
          <w:tcPr>
            <w:tcW w:w="6166" w:type="dxa"/>
          </w:tcPr>
          <w:p w14:paraId="7329C322" w14:textId="38048374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2"/>
              </w:rPr>
              <w:object w:dxaOrig="5640" w:dyaOrig="1300" w14:anchorId="68A7B0FB">
                <v:shape id="_x0000_i1309" type="#_x0000_t75" style="width:282pt;height:65.25pt" o:ole="">
                  <v:imagedata r:id="rId90" o:title=""/>
                </v:shape>
                <o:OLEObject Type="Embed" ProgID="Equation.DSMT4" ShapeID="_x0000_i1309" DrawAspect="Content" ObjectID="_1515076431" r:id="rId91"/>
              </w:object>
            </w:r>
          </w:p>
        </w:tc>
        <w:tc>
          <w:tcPr>
            <w:tcW w:w="1983" w:type="dxa"/>
          </w:tcPr>
          <w:p w14:paraId="242FF374" w14:textId="77A47DB4" w:rsidR="00A136CC" w:rsidRPr="008D0FE6" w:rsidRDefault="00A136CC" w:rsidP="00F1198E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</w:tbl>
    <w:p w14:paraId="1A6FED64" w14:textId="77777777" w:rsidR="00C17484" w:rsidRDefault="00C17484">
      <w:bookmarkStart w:id="8" w:name="OLE_LINK879"/>
      <w:bookmarkStart w:id="9" w:name="OLE_LINK880"/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6166"/>
        <w:gridCol w:w="1983"/>
      </w:tblGrid>
      <w:tr w:rsidR="00A136CC" w14:paraId="2940676B" w14:textId="77777777" w:rsidTr="00A36AF3">
        <w:tc>
          <w:tcPr>
            <w:tcW w:w="851" w:type="dxa"/>
          </w:tcPr>
          <w:p w14:paraId="4D591014" w14:textId="04E9DA7F" w:rsidR="00A136CC" w:rsidRDefault="00A136CC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28(a) (i)</w:t>
            </w:r>
            <w:bookmarkEnd w:id="8"/>
            <w:bookmarkEnd w:id="9"/>
          </w:p>
        </w:tc>
        <w:tc>
          <w:tcPr>
            <w:tcW w:w="6166" w:type="dxa"/>
          </w:tcPr>
          <w:p w14:paraId="5C178092" w14:textId="055C32A7" w:rsidR="00A136CC" w:rsidRDefault="00A136CC" w:rsidP="00CC1607">
            <w:pPr>
              <w:tabs>
                <w:tab w:val="left" w:pos="9540"/>
              </w:tabs>
              <w:spacing w:before="60" w:after="60"/>
            </w:pPr>
            <w:r>
              <w:t>Diameter is twice the radius.</w:t>
            </w:r>
          </w:p>
          <w:p w14:paraId="6CCAB5FD" w14:textId="728AD040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2"/>
              </w:rPr>
              <w:object w:dxaOrig="1060" w:dyaOrig="639" w14:anchorId="173679F1">
                <v:shape id="_x0000_i1314" type="#_x0000_t75" style="width:53.25pt;height:32.25pt" o:ole="">
                  <v:imagedata r:id="rId92" o:title=""/>
                </v:shape>
                <o:OLEObject Type="Embed" ProgID="Equation.DSMT4" ShapeID="_x0000_i1314" DrawAspect="Content" ObjectID="_1515076432" r:id="rId93"/>
              </w:object>
            </w:r>
          </w:p>
        </w:tc>
        <w:tc>
          <w:tcPr>
            <w:tcW w:w="1983" w:type="dxa"/>
          </w:tcPr>
          <w:p w14:paraId="37B4AC3D" w14:textId="407A0443" w:rsidR="00A136CC" w:rsidRDefault="00A136CC" w:rsidP="00F1198E">
            <w:pPr>
              <w:tabs>
                <w:tab w:val="left" w:pos="9540"/>
              </w:tabs>
              <w:spacing w:before="60" w:after="60"/>
            </w:pPr>
            <w:r w:rsidRPr="008D0FE6">
              <w:t>1 Mark: Correct answer.</w:t>
            </w:r>
          </w:p>
        </w:tc>
      </w:tr>
      <w:tr w:rsidR="00A136CC" w14:paraId="6AB0AA79" w14:textId="77777777" w:rsidTr="00A36AF3">
        <w:tc>
          <w:tcPr>
            <w:tcW w:w="851" w:type="dxa"/>
          </w:tcPr>
          <w:p w14:paraId="133D4531" w14:textId="1D1620BA" w:rsidR="00A136CC" w:rsidRDefault="00F2752F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  <w:r w:rsidR="00A136CC" w:rsidRPr="006D19E2">
              <w:rPr>
                <w:color w:val="000000"/>
              </w:rPr>
              <w:t>(a) (i</w:t>
            </w:r>
            <w:r w:rsidR="00A136CC">
              <w:rPr>
                <w:color w:val="000000"/>
              </w:rPr>
              <w:t>i</w:t>
            </w:r>
            <w:r w:rsidR="00A136CC" w:rsidRPr="006D19E2">
              <w:rPr>
                <w:color w:val="000000"/>
              </w:rPr>
              <w:t>)</w:t>
            </w:r>
          </w:p>
        </w:tc>
        <w:tc>
          <w:tcPr>
            <w:tcW w:w="6166" w:type="dxa"/>
            <w:vAlign w:val="center"/>
          </w:tcPr>
          <w:p w14:paraId="30941635" w14:textId="17EC424B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120"/>
              </w:rPr>
              <w:object w:dxaOrig="1900" w:dyaOrig="1460" w14:anchorId="03944170">
                <v:shape id="_x0000_i1319" type="#_x0000_t75" style="width:95.25pt;height:72.75pt" o:ole="">
                  <v:imagedata r:id="rId94" o:title=""/>
                </v:shape>
                <o:OLEObject Type="Embed" ProgID="Equation.DSMT4" ShapeID="_x0000_i1319" DrawAspect="Content" ObjectID="_1515076433" r:id="rId95"/>
              </w:object>
            </w:r>
          </w:p>
        </w:tc>
        <w:tc>
          <w:tcPr>
            <w:tcW w:w="1983" w:type="dxa"/>
          </w:tcPr>
          <w:p w14:paraId="3C24CBF1" w14:textId="240244C6" w:rsidR="00A136CC" w:rsidRDefault="00A136CC" w:rsidP="00F1198E">
            <w:pPr>
              <w:tabs>
                <w:tab w:val="left" w:pos="9540"/>
              </w:tabs>
              <w:spacing w:before="60" w:after="60"/>
            </w:pPr>
            <w:r w:rsidRPr="008D0FE6">
              <w:t>1 Mark: Correct answer.</w:t>
            </w:r>
          </w:p>
        </w:tc>
      </w:tr>
      <w:tr w:rsidR="00A136CC" w14:paraId="39FB98D6" w14:textId="77777777" w:rsidTr="00A36AF3">
        <w:tc>
          <w:tcPr>
            <w:tcW w:w="851" w:type="dxa"/>
          </w:tcPr>
          <w:p w14:paraId="1495AEAC" w14:textId="789B7E4E" w:rsidR="00A136CC" w:rsidRDefault="00F2752F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  <w:r w:rsidR="00A136CC" w:rsidRPr="006D19E2">
              <w:rPr>
                <w:color w:val="000000"/>
              </w:rPr>
              <w:t>(a) (i</w:t>
            </w:r>
            <w:r w:rsidR="00A136CC">
              <w:rPr>
                <w:color w:val="000000"/>
              </w:rPr>
              <w:t>ii</w:t>
            </w:r>
            <w:r w:rsidR="00A136CC" w:rsidRPr="006D19E2">
              <w:rPr>
                <w:color w:val="000000"/>
              </w:rPr>
              <w:t>)</w:t>
            </w:r>
          </w:p>
        </w:tc>
        <w:tc>
          <w:tcPr>
            <w:tcW w:w="6166" w:type="dxa"/>
            <w:vAlign w:val="center"/>
          </w:tcPr>
          <w:p w14:paraId="525855CF" w14:textId="77777777" w:rsidR="00A136CC" w:rsidRDefault="00A136CC" w:rsidP="00CC1607">
            <w:pPr>
              <w:pStyle w:val="Criteriapoint"/>
              <w:numPr>
                <w:ilvl w:val="0"/>
                <w:numId w:val="0"/>
              </w:numPr>
            </w:pPr>
            <w:r>
              <w:t>Height (depth) of the pond is 90 cm = 0.90 m</w:t>
            </w:r>
          </w:p>
          <w:p w14:paraId="4D5AB175" w14:textId="6AC50E8D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116"/>
              </w:rPr>
              <w:object w:dxaOrig="2380" w:dyaOrig="1380" w14:anchorId="2D286332">
                <v:shape id="_x0000_i1324" type="#_x0000_t75" style="width:119.25pt;height:69pt" o:ole="">
                  <v:imagedata r:id="rId96" o:title=""/>
                </v:shape>
                <o:OLEObject Type="Embed" ProgID="Equation.DSMT4" ShapeID="_x0000_i1324" DrawAspect="Content" ObjectID="_1515076434" r:id="rId97"/>
              </w:object>
            </w:r>
          </w:p>
        </w:tc>
        <w:tc>
          <w:tcPr>
            <w:tcW w:w="1983" w:type="dxa"/>
          </w:tcPr>
          <w:p w14:paraId="2B56BF74" w14:textId="06152FE2" w:rsidR="00A136CC" w:rsidRDefault="00A136CC" w:rsidP="00F1198E">
            <w:pPr>
              <w:tabs>
                <w:tab w:val="left" w:pos="9540"/>
              </w:tabs>
              <w:spacing w:before="60" w:after="60"/>
            </w:pPr>
            <w:r w:rsidRPr="008D0FE6">
              <w:t>1 Mark: Correct answer.</w:t>
            </w:r>
          </w:p>
        </w:tc>
      </w:tr>
      <w:tr w:rsidR="00A136CC" w14:paraId="47E5BA20" w14:textId="77777777" w:rsidTr="00A36AF3">
        <w:tc>
          <w:tcPr>
            <w:tcW w:w="851" w:type="dxa"/>
          </w:tcPr>
          <w:p w14:paraId="2B305A2F" w14:textId="0DADF01D" w:rsidR="00A136CC" w:rsidRDefault="00F2752F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  <w:r w:rsidR="00A136CC" w:rsidRPr="006D19E2">
              <w:rPr>
                <w:color w:val="000000"/>
              </w:rPr>
              <w:t>(a) (i</w:t>
            </w:r>
            <w:r w:rsidR="00A136CC">
              <w:rPr>
                <w:color w:val="000000"/>
              </w:rPr>
              <w:t>v</w:t>
            </w:r>
            <w:r w:rsidR="00A136CC" w:rsidRPr="006D19E2">
              <w:rPr>
                <w:color w:val="000000"/>
              </w:rPr>
              <w:t>)</w:t>
            </w:r>
          </w:p>
        </w:tc>
        <w:tc>
          <w:tcPr>
            <w:tcW w:w="6166" w:type="dxa"/>
            <w:vAlign w:val="center"/>
          </w:tcPr>
          <w:p w14:paraId="790098B5" w14:textId="44FCF106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2"/>
              </w:rPr>
              <w:object w:dxaOrig="3240" w:dyaOrig="639" w14:anchorId="15F6710E">
                <v:shape id="_x0000_i1329" type="#_x0000_t75" style="width:162pt;height:32.25pt" o:ole="">
                  <v:imagedata r:id="rId98" o:title=""/>
                </v:shape>
                <o:OLEObject Type="Embed" ProgID="Equation.DSMT4" ShapeID="_x0000_i1329" DrawAspect="Content" ObjectID="_1515076435" r:id="rId99"/>
              </w:object>
            </w:r>
          </w:p>
        </w:tc>
        <w:tc>
          <w:tcPr>
            <w:tcW w:w="1983" w:type="dxa"/>
          </w:tcPr>
          <w:p w14:paraId="26EF5D94" w14:textId="75DA9D4E" w:rsidR="00A136CC" w:rsidRDefault="00A136CC" w:rsidP="00F1198E">
            <w:pPr>
              <w:tabs>
                <w:tab w:val="left" w:pos="9540"/>
              </w:tabs>
              <w:spacing w:before="60" w:after="60"/>
            </w:pPr>
            <w:r w:rsidRPr="008D0FE6">
              <w:t>1 Mark: Correct answer.</w:t>
            </w:r>
          </w:p>
        </w:tc>
      </w:tr>
      <w:tr w:rsidR="00A136CC" w14:paraId="55513A01" w14:textId="77777777" w:rsidTr="00A36AF3">
        <w:tc>
          <w:tcPr>
            <w:tcW w:w="851" w:type="dxa"/>
          </w:tcPr>
          <w:p w14:paraId="6E45978A" w14:textId="08F0A8B6" w:rsidR="00A136CC" w:rsidRDefault="00A136CC" w:rsidP="00F1198E">
            <w:pPr>
              <w:jc w:val="center"/>
              <w:rPr>
                <w:color w:val="000000"/>
              </w:rPr>
            </w:pPr>
            <w:r w:rsidRPr="006D19E2">
              <w:rPr>
                <w:color w:val="000000"/>
              </w:rPr>
              <w:t>28((a) (</w:t>
            </w:r>
            <w:r>
              <w:rPr>
                <w:color w:val="000000"/>
              </w:rPr>
              <w:t>v</w:t>
            </w:r>
            <w:r w:rsidRPr="006D19E2">
              <w:rPr>
                <w:color w:val="000000"/>
              </w:rPr>
              <w:t>)</w:t>
            </w:r>
          </w:p>
        </w:tc>
        <w:tc>
          <w:tcPr>
            <w:tcW w:w="6166" w:type="dxa"/>
            <w:vAlign w:val="center"/>
          </w:tcPr>
          <w:p w14:paraId="7ED38091" w14:textId="0AC73966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78"/>
              </w:rPr>
              <w:object w:dxaOrig="3400" w:dyaOrig="999" w14:anchorId="01A9560C">
                <v:shape id="_x0000_i1334" type="#_x0000_t75" style="width:170.25pt;height:50.25pt" o:ole="">
                  <v:imagedata r:id="rId100" o:title=""/>
                </v:shape>
                <o:OLEObject Type="Embed" ProgID="Equation.DSMT4" ShapeID="_x0000_i1334" DrawAspect="Content" ObjectID="_1515076436" r:id="rId101"/>
              </w:object>
            </w:r>
          </w:p>
        </w:tc>
        <w:tc>
          <w:tcPr>
            <w:tcW w:w="1983" w:type="dxa"/>
          </w:tcPr>
          <w:p w14:paraId="12F82933" w14:textId="5ED1BFFB" w:rsidR="00A136CC" w:rsidRDefault="00A136CC" w:rsidP="00F1198E">
            <w:pPr>
              <w:tabs>
                <w:tab w:val="left" w:pos="9540"/>
              </w:tabs>
              <w:spacing w:before="60" w:after="60"/>
            </w:pPr>
            <w:r w:rsidRPr="008D0FE6">
              <w:t>1 Mark: Correct answer.</w:t>
            </w:r>
          </w:p>
        </w:tc>
      </w:tr>
      <w:tr w:rsidR="00A136CC" w14:paraId="74F1923A" w14:textId="77777777" w:rsidTr="00A36AF3">
        <w:tc>
          <w:tcPr>
            <w:tcW w:w="851" w:type="dxa"/>
          </w:tcPr>
          <w:p w14:paraId="6A05D2C0" w14:textId="2D806296" w:rsidR="00A136CC" w:rsidRDefault="00A136CC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a)</w:t>
            </w:r>
          </w:p>
        </w:tc>
        <w:tc>
          <w:tcPr>
            <w:tcW w:w="6166" w:type="dxa"/>
          </w:tcPr>
          <w:p w14:paraId="2673D686" w14:textId="290EA9F6" w:rsidR="00A136CC" w:rsidRDefault="00FD254E" w:rsidP="00CC1607">
            <w:pPr>
              <w:pStyle w:val="Criteriapoint"/>
              <w:numPr>
                <w:ilvl w:val="0"/>
                <w:numId w:val="0"/>
              </w:numPr>
            </w:pPr>
            <w:r w:rsidRPr="00FD254E">
              <w:rPr>
                <w:position w:val="-42"/>
              </w:rPr>
              <w:object w:dxaOrig="3320" w:dyaOrig="639" w14:anchorId="7B7BDED4">
                <v:shape id="_x0000_i1339" type="#_x0000_t75" style="width:165.75pt;height:32.25pt" o:ole="">
                  <v:imagedata r:id="rId102" o:title=""/>
                </v:shape>
                <o:OLEObject Type="Embed" ProgID="Equation.DSMT4" ShapeID="_x0000_i1339" DrawAspect="Content" ObjectID="_1515076437" r:id="rId103"/>
              </w:object>
            </w:r>
          </w:p>
          <w:p w14:paraId="44F9A6C0" w14:textId="5DC941DA" w:rsidR="00A136CC" w:rsidRDefault="00FD254E" w:rsidP="00CC1607">
            <w:pPr>
              <w:pStyle w:val="Criteriapoint"/>
              <w:numPr>
                <w:ilvl w:val="0"/>
                <w:numId w:val="0"/>
              </w:numPr>
            </w:pPr>
            <w:r w:rsidRPr="00FD254E">
              <w:rPr>
                <w:position w:val="-42"/>
              </w:rPr>
              <w:object w:dxaOrig="2240" w:dyaOrig="639" w14:anchorId="4C066170">
                <v:shape id="_x0000_i1344" type="#_x0000_t75" style="width:111.75pt;height:32.25pt" o:ole="">
                  <v:imagedata r:id="rId104" o:title=""/>
                </v:shape>
                <o:OLEObject Type="Embed" ProgID="Equation.DSMT4" ShapeID="_x0000_i1344" DrawAspect="Content" ObjectID="_1515076438" r:id="rId105"/>
              </w:object>
            </w:r>
          </w:p>
          <w:p w14:paraId="7C730B4E" w14:textId="4A828F3B" w:rsidR="00A136CC" w:rsidRDefault="00A136CC" w:rsidP="00564948">
            <w:pPr>
              <w:pStyle w:val="Criteriapoint"/>
              <w:numPr>
                <w:ilvl w:val="0"/>
                <w:numId w:val="0"/>
              </w:numPr>
            </w:pPr>
            <w:r>
              <w:t>Anthony earns $739.20 for 40 hours work.</w:t>
            </w:r>
          </w:p>
        </w:tc>
        <w:tc>
          <w:tcPr>
            <w:tcW w:w="1983" w:type="dxa"/>
          </w:tcPr>
          <w:p w14:paraId="64859D54" w14:textId="774858B7" w:rsidR="00A136CC" w:rsidRDefault="00A136CC" w:rsidP="00F1198E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A136CC" w14:paraId="5A7A7890" w14:textId="77777777" w:rsidTr="005C1AB3">
        <w:tc>
          <w:tcPr>
            <w:tcW w:w="851" w:type="dxa"/>
          </w:tcPr>
          <w:p w14:paraId="26B0DCC2" w14:textId="3EE6ABE6" w:rsidR="00A136CC" w:rsidRDefault="005C1AB3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b)</w:t>
            </w:r>
          </w:p>
        </w:tc>
        <w:tc>
          <w:tcPr>
            <w:tcW w:w="6166" w:type="dxa"/>
            <w:vAlign w:val="center"/>
          </w:tcPr>
          <w:p w14:paraId="6A11B6AC" w14:textId="69C215D3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6"/>
              </w:rPr>
              <w:object w:dxaOrig="1840" w:dyaOrig="320" w14:anchorId="2AC9AEB6">
                <v:shape id="_x0000_i1349" type="#_x0000_t75" style="width:92.25pt;height:15.75pt" o:ole="">
                  <v:imagedata r:id="rId106" o:title=""/>
                </v:shape>
                <o:OLEObject Type="Embed" ProgID="Equation.DSMT4" ShapeID="_x0000_i1349" DrawAspect="Content" ObjectID="_1515076439" r:id="rId107"/>
              </w:object>
            </w:r>
          </w:p>
        </w:tc>
        <w:tc>
          <w:tcPr>
            <w:tcW w:w="1983" w:type="dxa"/>
          </w:tcPr>
          <w:p w14:paraId="4499C72A" w14:textId="433820B0" w:rsidR="00A136CC" w:rsidRDefault="005C1AB3" w:rsidP="00F1198E">
            <w:pPr>
              <w:tabs>
                <w:tab w:val="left" w:pos="9540"/>
              </w:tabs>
              <w:spacing w:before="60" w:after="60"/>
            </w:pPr>
            <w:r w:rsidRPr="005C1AB3">
              <w:t>1 Mark: Correct answer.</w:t>
            </w:r>
          </w:p>
        </w:tc>
      </w:tr>
      <w:tr w:rsidR="00A136CC" w14:paraId="671E4960" w14:textId="77777777" w:rsidTr="00A36AF3">
        <w:tc>
          <w:tcPr>
            <w:tcW w:w="851" w:type="dxa"/>
          </w:tcPr>
          <w:p w14:paraId="79131A5B" w14:textId="10259A18" w:rsidR="00A136CC" w:rsidRDefault="00A136CC" w:rsidP="00A36AF3">
            <w:pPr>
              <w:jc w:val="center"/>
              <w:rPr>
                <w:color w:val="000000"/>
              </w:rPr>
            </w:pPr>
            <w:r>
              <w:t>29(c) (i)</w:t>
            </w:r>
          </w:p>
        </w:tc>
        <w:tc>
          <w:tcPr>
            <w:tcW w:w="6166" w:type="dxa"/>
          </w:tcPr>
          <w:p w14:paraId="0CEB58A8" w14:textId="566523E5" w:rsidR="00A136CC" w:rsidRDefault="00FD254E" w:rsidP="00CC1607">
            <w:pPr>
              <w:pStyle w:val="Criteriapoint"/>
              <w:numPr>
                <w:ilvl w:val="0"/>
                <w:numId w:val="0"/>
              </w:numPr>
              <w:tabs>
                <w:tab w:val="left" w:pos="2727"/>
              </w:tabs>
            </w:pPr>
            <w:r w:rsidRPr="00FD254E">
              <w:rPr>
                <w:position w:val="-82"/>
              </w:rPr>
              <w:object w:dxaOrig="2200" w:dyaOrig="1080" w14:anchorId="4A0D31EF">
                <v:shape id="_x0000_i1354" type="#_x0000_t75" style="width:110.25pt;height:54pt" o:ole="">
                  <v:imagedata r:id="rId108" o:title=""/>
                </v:shape>
                <o:OLEObject Type="Embed" ProgID="Equation.DSMT4" ShapeID="_x0000_i1354" DrawAspect="Content" ObjectID="_1515076440" r:id="rId109"/>
              </w:object>
            </w:r>
          </w:p>
          <w:p w14:paraId="3D7CD936" w14:textId="33F6C7A8" w:rsidR="00A136CC" w:rsidRDefault="00FD254E" w:rsidP="00CC1607">
            <w:pPr>
              <w:pStyle w:val="Criteriapoint"/>
              <w:numPr>
                <w:ilvl w:val="0"/>
                <w:numId w:val="0"/>
              </w:numPr>
              <w:tabs>
                <w:tab w:val="left" w:pos="2727"/>
              </w:tabs>
            </w:pPr>
            <w:r w:rsidRPr="00FD254E">
              <w:rPr>
                <w:position w:val="-42"/>
              </w:rPr>
              <w:object w:dxaOrig="2980" w:dyaOrig="639" w14:anchorId="5EE5764B">
                <v:shape id="_x0000_i1359" type="#_x0000_t75" style="width:149.25pt;height:32.25pt" o:ole="">
                  <v:imagedata r:id="rId110" o:title=""/>
                </v:shape>
                <o:OLEObject Type="Embed" ProgID="Equation.DSMT4" ShapeID="_x0000_i1359" DrawAspect="Content" ObjectID="_1515076441" r:id="rId111"/>
              </w:object>
            </w:r>
          </w:p>
          <w:p w14:paraId="6CE7090C" w14:textId="5175543A" w:rsidR="00A136CC" w:rsidRDefault="00A136CC" w:rsidP="00A36AF3">
            <w:pPr>
              <w:pStyle w:val="Criteriapoint"/>
              <w:numPr>
                <w:ilvl w:val="0"/>
                <w:numId w:val="0"/>
              </w:numPr>
            </w:pPr>
            <w:r>
              <w:t>Aaron will receive $2 155.06 in interest.</w:t>
            </w:r>
          </w:p>
        </w:tc>
        <w:tc>
          <w:tcPr>
            <w:tcW w:w="1983" w:type="dxa"/>
          </w:tcPr>
          <w:p w14:paraId="0C0B4F43" w14:textId="77777777" w:rsidR="00A136CC" w:rsidRDefault="00A136CC" w:rsidP="00A36AF3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7652F217" w14:textId="0C34678D" w:rsidR="00A136CC" w:rsidRDefault="00A136CC" w:rsidP="00A36AF3">
            <w:pPr>
              <w:tabs>
                <w:tab w:val="left" w:pos="9540"/>
              </w:tabs>
              <w:spacing w:before="60" w:after="60"/>
            </w:pPr>
            <w:r>
              <w:t>1 Mark: Uses the compound interest formula with at least one correct value.</w:t>
            </w:r>
          </w:p>
        </w:tc>
      </w:tr>
      <w:tr w:rsidR="00A136CC" w14:paraId="78182AAB" w14:textId="77777777" w:rsidTr="00A36AF3">
        <w:tc>
          <w:tcPr>
            <w:tcW w:w="851" w:type="dxa"/>
          </w:tcPr>
          <w:p w14:paraId="03455FB5" w14:textId="331DC337" w:rsidR="00A136CC" w:rsidRDefault="00A136CC" w:rsidP="00A36AF3">
            <w:pPr>
              <w:jc w:val="center"/>
              <w:rPr>
                <w:color w:val="000000"/>
              </w:rPr>
            </w:pPr>
            <w:r>
              <w:t>29(c) (ii)</w:t>
            </w:r>
          </w:p>
        </w:tc>
        <w:tc>
          <w:tcPr>
            <w:tcW w:w="6166" w:type="dxa"/>
          </w:tcPr>
          <w:p w14:paraId="52A7628C" w14:textId="0AE256DF" w:rsidR="00A136CC" w:rsidRDefault="00FD254E" w:rsidP="00CC1607">
            <w:pPr>
              <w:pStyle w:val="Criteriapoint"/>
              <w:numPr>
                <w:ilvl w:val="0"/>
                <w:numId w:val="0"/>
              </w:numPr>
              <w:tabs>
                <w:tab w:val="left" w:pos="2561"/>
              </w:tabs>
            </w:pPr>
            <w:r w:rsidRPr="00FD254E">
              <w:rPr>
                <w:position w:val="-152"/>
              </w:rPr>
              <w:object w:dxaOrig="2220" w:dyaOrig="1780" w14:anchorId="79AE64BB">
                <v:shape id="_x0000_i1364" type="#_x0000_t75" style="width:111pt;height:89.25pt" o:ole="">
                  <v:imagedata r:id="rId112" o:title=""/>
                </v:shape>
                <o:OLEObject Type="Embed" ProgID="Equation.DSMT4" ShapeID="_x0000_i1364" DrawAspect="Content" ObjectID="_1515076442" r:id="rId113"/>
              </w:object>
            </w:r>
          </w:p>
          <w:p w14:paraId="17755C14" w14:textId="1D2D2444" w:rsidR="00A136CC" w:rsidRDefault="00A136CC" w:rsidP="00A36AF3">
            <w:pPr>
              <w:pStyle w:val="Criteriapoint"/>
              <w:numPr>
                <w:ilvl w:val="0"/>
                <w:numId w:val="0"/>
              </w:numPr>
              <w:tabs>
                <w:tab w:val="left" w:pos="2561"/>
              </w:tabs>
            </w:pPr>
            <w:r>
              <w:t>Bonnie invested $6230.</w:t>
            </w:r>
          </w:p>
        </w:tc>
        <w:tc>
          <w:tcPr>
            <w:tcW w:w="1983" w:type="dxa"/>
          </w:tcPr>
          <w:p w14:paraId="0C5A1D06" w14:textId="113CCB63" w:rsidR="00A136CC" w:rsidRDefault="00A136CC" w:rsidP="00F1198E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</w:tbl>
    <w:p w14:paraId="4872C879" w14:textId="77777777" w:rsidR="00C17484" w:rsidRDefault="00C17484">
      <w:bookmarkStart w:id="10" w:name="OLE_LINK1132"/>
      <w:bookmarkStart w:id="11" w:name="OLE_LINK1133"/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6"/>
        <w:gridCol w:w="115"/>
        <w:gridCol w:w="6064"/>
        <w:gridCol w:w="102"/>
        <w:gridCol w:w="1983"/>
      </w:tblGrid>
      <w:tr w:rsidR="00A136CC" w14:paraId="6FE79B4D" w14:textId="77777777" w:rsidTr="00A36AF3">
        <w:tc>
          <w:tcPr>
            <w:tcW w:w="851" w:type="dxa"/>
            <w:gridSpan w:val="2"/>
          </w:tcPr>
          <w:p w14:paraId="3173DCDF" w14:textId="52F2D218" w:rsidR="00A136CC" w:rsidRDefault="00A136CC" w:rsidP="00F119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30(a) (i)</w:t>
            </w:r>
            <w:bookmarkEnd w:id="10"/>
            <w:bookmarkEnd w:id="11"/>
          </w:p>
        </w:tc>
        <w:tc>
          <w:tcPr>
            <w:tcW w:w="6166" w:type="dxa"/>
            <w:gridSpan w:val="2"/>
          </w:tcPr>
          <w:p w14:paraId="44ED11D5" w14:textId="367464A1" w:rsidR="00A136CC" w:rsidRDefault="00A136CC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2A454CFB" wp14:editId="3FCB9B03">
                  <wp:extent cx="2275840" cy="1798320"/>
                  <wp:effectExtent l="0" t="0" r="10160" b="508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75840" cy="17983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98A33E4" w14:textId="77777777" w:rsidR="00A136CC" w:rsidRDefault="00A136CC" w:rsidP="00A44F63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32E16D12" w14:textId="77777777" w:rsidR="00F2752F" w:rsidRDefault="00F2752F" w:rsidP="00A44F63">
            <w:pPr>
              <w:tabs>
                <w:tab w:val="left" w:pos="9540"/>
              </w:tabs>
              <w:spacing w:before="60" w:after="60"/>
            </w:pPr>
          </w:p>
          <w:p w14:paraId="55D1E268" w14:textId="64E150B0" w:rsidR="00A136CC" w:rsidRDefault="00A136CC" w:rsidP="00A44F63">
            <w:pPr>
              <w:tabs>
                <w:tab w:val="left" w:pos="9540"/>
              </w:tabs>
              <w:spacing w:before="60" w:after="60"/>
            </w:pPr>
            <w:r>
              <w:t>1 Mark:</w:t>
            </w:r>
            <w:r w:rsidR="00F2752F">
              <w:t xml:space="preserve"> Draws a tree diagram with the correct outcomes.</w:t>
            </w:r>
          </w:p>
        </w:tc>
      </w:tr>
      <w:tr w:rsidR="00A136CC" w14:paraId="4F490A13" w14:textId="77777777" w:rsidTr="00A36AF3">
        <w:tc>
          <w:tcPr>
            <w:tcW w:w="851" w:type="dxa"/>
            <w:gridSpan w:val="2"/>
          </w:tcPr>
          <w:p w14:paraId="50EDC2B1" w14:textId="6A604856" w:rsidR="00A136CC" w:rsidRDefault="00A136CC" w:rsidP="00F1198E">
            <w:pPr>
              <w:jc w:val="center"/>
              <w:rPr>
                <w:color w:val="000000"/>
              </w:rPr>
            </w:pPr>
            <w:r w:rsidRPr="00502D36">
              <w:rPr>
                <w:color w:val="000000"/>
              </w:rPr>
              <w:t>30(a) (i</w:t>
            </w:r>
            <w:r>
              <w:rPr>
                <w:color w:val="000000"/>
              </w:rPr>
              <w:t>i</w:t>
            </w:r>
            <w:r w:rsidRPr="00502D36">
              <w:rPr>
                <w:color w:val="000000"/>
              </w:rPr>
              <w:t>)</w:t>
            </w:r>
          </w:p>
        </w:tc>
        <w:tc>
          <w:tcPr>
            <w:tcW w:w="6166" w:type="dxa"/>
            <w:gridSpan w:val="2"/>
          </w:tcPr>
          <w:p w14:paraId="4C52D2A6" w14:textId="263C5C03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24"/>
              </w:rPr>
              <w:object w:dxaOrig="1800" w:dyaOrig="620" w14:anchorId="0F44D31E">
                <v:shape id="_x0000_i1371" type="#_x0000_t75" style="width:90pt;height:30.75pt" o:ole="">
                  <v:imagedata r:id="rId115" o:title=""/>
                </v:shape>
                <o:OLEObject Type="Embed" ProgID="Equation.DSMT4" ShapeID="_x0000_i1371" DrawAspect="Content" ObjectID="_1515076443" r:id="rId116"/>
              </w:object>
            </w:r>
            <w:r w:rsidR="00A136CC">
              <w:t xml:space="preserve"> </w:t>
            </w:r>
          </w:p>
        </w:tc>
        <w:tc>
          <w:tcPr>
            <w:tcW w:w="1983" w:type="dxa"/>
          </w:tcPr>
          <w:p w14:paraId="2067F5AF" w14:textId="5C9E6F15" w:rsidR="00A136CC" w:rsidRDefault="00A136CC" w:rsidP="00F1198E">
            <w:pPr>
              <w:tabs>
                <w:tab w:val="left" w:pos="9540"/>
              </w:tabs>
              <w:spacing w:before="60" w:after="60"/>
            </w:pPr>
            <w:r w:rsidRPr="00A44F63">
              <w:t>1 Mark: Correct answer.</w:t>
            </w:r>
          </w:p>
        </w:tc>
      </w:tr>
      <w:tr w:rsidR="00A136CC" w14:paraId="2F635DF4" w14:textId="77777777" w:rsidTr="00A36AF3">
        <w:tc>
          <w:tcPr>
            <w:tcW w:w="851" w:type="dxa"/>
            <w:gridSpan w:val="2"/>
          </w:tcPr>
          <w:p w14:paraId="2C24ACA2" w14:textId="0AC40D79" w:rsidR="00A136CC" w:rsidRDefault="00A136CC" w:rsidP="00F1198E">
            <w:pPr>
              <w:jc w:val="center"/>
              <w:rPr>
                <w:color w:val="000000"/>
              </w:rPr>
            </w:pPr>
            <w:r w:rsidRPr="00502D36">
              <w:rPr>
                <w:color w:val="000000"/>
              </w:rPr>
              <w:t>30(a) (</w:t>
            </w:r>
            <w:r>
              <w:rPr>
                <w:color w:val="000000"/>
              </w:rPr>
              <w:t>ii</w:t>
            </w:r>
            <w:r w:rsidRPr="00502D36">
              <w:rPr>
                <w:color w:val="000000"/>
              </w:rPr>
              <w:t>i)</w:t>
            </w:r>
          </w:p>
        </w:tc>
        <w:tc>
          <w:tcPr>
            <w:tcW w:w="6166" w:type="dxa"/>
            <w:gridSpan w:val="2"/>
          </w:tcPr>
          <w:p w14:paraId="15FF97D3" w14:textId="688BDE10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88"/>
              </w:rPr>
              <w:object w:dxaOrig="1300" w:dyaOrig="1260" w14:anchorId="4A8D97D6">
                <v:shape id="_x0000_i1376" type="#_x0000_t75" style="width:65.25pt;height:63pt" o:ole="">
                  <v:imagedata r:id="rId117" o:title=""/>
                </v:shape>
                <o:OLEObject Type="Embed" ProgID="Equation.DSMT4" ShapeID="_x0000_i1376" DrawAspect="Content" ObjectID="_1515076444" r:id="rId118"/>
              </w:object>
            </w:r>
          </w:p>
        </w:tc>
        <w:tc>
          <w:tcPr>
            <w:tcW w:w="1983" w:type="dxa"/>
          </w:tcPr>
          <w:p w14:paraId="09702C62" w14:textId="178BBFD9" w:rsidR="00A136CC" w:rsidRDefault="00A136CC" w:rsidP="00F1198E">
            <w:pPr>
              <w:tabs>
                <w:tab w:val="left" w:pos="9540"/>
              </w:tabs>
              <w:spacing w:before="60" w:after="60"/>
            </w:pPr>
            <w:r w:rsidRPr="00A44F63">
              <w:t>1 Mark: Correct answer.</w:t>
            </w:r>
          </w:p>
        </w:tc>
      </w:tr>
      <w:tr w:rsidR="00A136CC" w14:paraId="413C4059" w14:textId="77777777" w:rsidTr="00A36AF3">
        <w:tc>
          <w:tcPr>
            <w:tcW w:w="851" w:type="dxa"/>
            <w:gridSpan w:val="2"/>
          </w:tcPr>
          <w:p w14:paraId="34C95B7E" w14:textId="1E458299" w:rsidR="00A136CC" w:rsidRDefault="00A136CC" w:rsidP="00F1198E">
            <w:pPr>
              <w:jc w:val="center"/>
              <w:rPr>
                <w:color w:val="000000"/>
              </w:rPr>
            </w:pPr>
            <w:r w:rsidRPr="00502D36">
              <w:rPr>
                <w:color w:val="000000"/>
              </w:rPr>
              <w:t>30(a) (i</w:t>
            </w:r>
            <w:r>
              <w:rPr>
                <w:color w:val="000000"/>
              </w:rPr>
              <w:t>v</w:t>
            </w:r>
            <w:r w:rsidRPr="00502D36">
              <w:rPr>
                <w:color w:val="000000"/>
              </w:rPr>
              <w:t>)</w:t>
            </w:r>
          </w:p>
        </w:tc>
        <w:tc>
          <w:tcPr>
            <w:tcW w:w="6166" w:type="dxa"/>
            <w:gridSpan w:val="2"/>
          </w:tcPr>
          <w:p w14:paraId="2BC7BEED" w14:textId="01F0482C" w:rsidR="00A136CC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88"/>
              </w:rPr>
              <w:object w:dxaOrig="2020" w:dyaOrig="1260" w14:anchorId="76B27FEB">
                <v:shape id="_x0000_i1381" type="#_x0000_t75" style="width:101.25pt;height:63pt" o:ole="">
                  <v:imagedata r:id="rId119" o:title=""/>
                </v:shape>
                <o:OLEObject Type="Embed" ProgID="Equation.DSMT4" ShapeID="_x0000_i1381" DrawAspect="Content" ObjectID="_1515076445" r:id="rId120"/>
              </w:object>
            </w:r>
          </w:p>
        </w:tc>
        <w:tc>
          <w:tcPr>
            <w:tcW w:w="1983" w:type="dxa"/>
          </w:tcPr>
          <w:p w14:paraId="28F45A63" w14:textId="4A2CF99B" w:rsidR="00A136CC" w:rsidRDefault="00A136CC" w:rsidP="00F1198E">
            <w:pPr>
              <w:tabs>
                <w:tab w:val="left" w:pos="9540"/>
              </w:tabs>
              <w:spacing w:before="60" w:after="60"/>
            </w:pPr>
            <w:r w:rsidRPr="00A44F63">
              <w:t>1 Mark: Correct answer.</w:t>
            </w:r>
          </w:p>
        </w:tc>
      </w:tr>
      <w:tr w:rsidR="00336CBB" w14:paraId="56C02A7D" w14:textId="77777777" w:rsidTr="00186E45">
        <w:tc>
          <w:tcPr>
            <w:tcW w:w="9000" w:type="dxa"/>
            <w:gridSpan w:val="5"/>
          </w:tcPr>
          <w:p w14:paraId="60AFE3B9" w14:textId="77777777" w:rsidR="00336CBB" w:rsidRDefault="00336CBB" w:rsidP="00186E45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2 Part A: Advanced</w:t>
            </w:r>
          </w:p>
        </w:tc>
      </w:tr>
      <w:tr w:rsidR="00336CBB" w14:paraId="54B39D58" w14:textId="77777777" w:rsidTr="00336CBB">
        <w:tc>
          <w:tcPr>
            <w:tcW w:w="736" w:type="dxa"/>
          </w:tcPr>
          <w:p w14:paraId="252AE809" w14:textId="77777777" w:rsidR="00336CBB" w:rsidRDefault="00336CBB" w:rsidP="00186E45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179" w:type="dxa"/>
            <w:gridSpan w:val="2"/>
          </w:tcPr>
          <w:p w14:paraId="7A1466F3" w14:textId="77777777" w:rsidR="00336CBB" w:rsidRDefault="00336CBB" w:rsidP="00186E45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2085" w:type="dxa"/>
            <w:gridSpan w:val="2"/>
          </w:tcPr>
          <w:p w14:paraId="7BBE75A1" w14:textId="77777777" w:rsidR="00336CBB" w:rsidRDefault="00336CBB" w:rsidP="00186E45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336CBB" w14:paraId="292A50AA" w14:textId="77777777" w:rsidTr="00336CBB">
        <w:tc>
          <w:tcPr>
            <w:tcW w:w="736" w:type="dxa"/>
          </w:tcPr>
          <w:p w14:paraId="09A81C8D" w14:textId="77777777" w:rsidR="00336CBB" w:rsidRDefault="00336CBB" w:rsidP="00186E45">
            <w:pPr>
              <w:jc w:val="center"/>
              <w:rPr>
                <w:color w:val="000000"/>
              </w:rPr>
            </w:pPr>
            <w:bookmarkStart w:id="12" w:name="OLE_LINK899"/>
            <w:bookmarkStart w:id="13" w:name="OLE_LINK900"/>
            <w:r>
              <w:rPr>
                <w:color w:val="000000"/>
              </w:rPr>
              <w:t>31(a) (i)</w:t>
            </w:r>
            <w:bookmarkEnd w:id="12"/>
            <w:bookmarkEnd w:id="13"/>
          </w:p>
        </w:tc>
        <w:tc>
          <w:tcPr>
            <w:tcW w:w="6179" w:type="dxa"/>
            <w:gridSpan w:val="2"/>
            <w:vAlign w:val="center"/>
          </w:tcPr>
          <w:p w14:paraId="115C1010" w14:textId="715FF229" w:rsidR="00336CBB" w:rsidRDefault="00FD254E" w:rsidP="00186E45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46"/>
              </w:rPr>
              <w:object w:dxaOrig="2760" w:dyaOrig="680" w14:anchorId="5B24ABA1">
                <v:shape id="_x0000_i1386" type="#_x0000_t75" style="width:138pt;height:33.75pt" o:ole="">
                  <v:imagedata r:id="rId121" o:title=""/>
                </v:shape>
                <o:OLEObject Type="Embed" ProgID="Equation.DSMT4" ShapeID="_x0000_i1386" DrawAspect="Content" ObjectID="_1515076446" r:id="rId122"/>
              </w:object>
            </w:r>
          </w:p>
          <w:p w14:paraId="13E0EA31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  <w:r>
              <w:t>Balance owing is $14 000.</w:t>
            </w:r>
          </w:p>
        </w:tc>
        <w:tc>
          <w:tcPr>
            <w:tcW w:w="2085" w:type="dxa"/>
            <w:gridSpan w:val="2"/>
          </w:tcPr>
          <w:p w14:paraId="36850C01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  <w:r w:rsidRPr="002103FB">
              <w:t xml:space="preserve">1 Mark: </w:t>
            </w:r>
            <w:r>
              <w:t xml:space="preserve"> </w:t>
            </w:r>
            <w:r w:rsidRPr="002103FB">
              <w:t>Correct answer.</w:t>
            </w:r>
          </w:p>
        </w:tc>
      </w:tr>
      <w:tr w:rsidR="00336CBB" w14:paraId="6868B189" w14:textId="77777777" w:rsidTr="00336CBB">
        <w:tc>
          <w:tcPr>
            <w:tcW w:w="736" w:type="dxa"/>
          </w:tcPr>
          <w:p w14:paraId="57655C7A" w14:textId="77777777" w:rsidR="00336CBB" w:rsidRDefault="00336CBB" w:rsidP="00186E45">
            <w:pPr>
              <w:jc w:val="center"/>
              <w:rPr>
                <w:color w:val="000000"/>
              </w:rPr>
            </w:pPr>
            <w:r w:rsidRPr="0047528D">
              <w:rPr>
                <w:color w:val="000000"/>
              </w:rPr>
              <w:t>31(a) (i</w:t>
            </w:r>
            <w:r>
              <w:rPr>
                <w:color w:val="000000"/>
              </w:rPr>
              <w:t>i</w:t>
            </w:r>
            <w:r w:rsidRPr="0047528D">
              <w:rPr>
                <w:color w:val="000000"/>
              </w:rPr>
              <w:t>)</w:t>
            </w:r>
          </w:p>
        </w:tc>
        <w:tc>
          <w:tcPr>
            <w:tcW w:w="6179" w:type="dxa"/>
            <w:gridSpan w:val="2"/>
          </w:tcPr>
          <w:p w14:paraId="6699A28A" w14:textId="71F93BF0" w:rsidR="00336CBB" w:rsidRDefault="00FD254E" w:rsidP="00186E45">
            <w:pPr>
              <w:pStyle w:val="Criteriapoint"/>
              <w:numPr>
                <w:ilvl w:val="0"/>
                <w:numId w:val="0"/>
              </w:numPr>
            </w:pPr>
            <w:r w:rsidRPr="00FD254E">
              <w:rPr>
                <w:position w:val="-82"/>
              </w:rPr>
              <w:object w:dxaOrig="2120" w:dyaOrig="1040" w14:anchorId="16375124">
                <v:shape id="_x0000_i1391" type="#_x0000_t75" style="width:105.75pt;height:51.75pt" o:ole="">
                  <v:imagedata r:id="rId123" o:title=""/>
                </v:shape>
                <o:OLEObject Type="Embed" ProgID="Equation.DSMT4" ShapeID="_x0000_i1391" DrawAspect="Content" ObjectID="_1515076447" r:id="rId124"/>
              </w:object>
            </w:r>
          </w:p>
          <w:p w14:paraId="2EFD6964" w14:textId="61274E57" w:rsidR="00336CBB" w:rsidRDefault="00336CBB" w:rsidP="00186E45">
            <w:pPr>
              <w:tabs>
                <w:tab w:val="left" w:pos="9540"/>
              </w:tabs>
              <w:spacing w:before="60" w:after="60"/>
            </w:pPr>
            <w:r>
              <w:t xml:space="preserve">Total amount </w:t>
            </w:r>
            <w:r w:rsidR="00CE4E9F">
              <w:t xml:space="preserve">of </w:t>
            </w:r>
            <w:r>
              <w:t>interest to be paid is $3640.</w:t>
            </w:r>
          </w:p>
        </w:tc>
        <w:tc>
          <w:tcPr>
            <w:tcW w:w="2085" w:type="dxa"/>
            <w:gridSpan w:val="2"/>
          </w:tcPr>
          <w:p w14:paraId="4AC0F253" w14:textId="77777777" w:rsidR="00336CBB" w:rsidRDefault="00336CBB" w:rsidP="00186E45">
            <w:pPr>
              <w:tabs>
                <w:tab w:val="left" w:pos="9540"/>
              </w:tabs>
              <w:spacing w:before="60" w:after="60"/>
              <w:ind w:firstLine="3"/>
            </w:pPr>
            <w:r>
              <w:t>2</w:t>
            </w:r>
            <w:r w:rsidRPr="002103FB">
              <w:t xml:space="preserve"> Mark</w:t>
            </w:r>
            <w:r>
              <w:t>s</w:t>
            </w:r>
            <w:r w:rsidRPr="002103FB">
              <w:t xml:space="preserve">: </w:t>
            </w:r>
            <w:r>
              <w:t xml:space="preserve"> </w:t>
            </w:r>
            <w:r w:rsidRPr="002103FB">
              <w:t>Correct answer.</w:t>
            </w:r>
          </w:p>
          <w:p w14:paraId="671D418D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  <w:r w:rsidRPr="002103FB">
              <w:t xml:space="preserve">1 Mark: </w:t>
            </w:r>
            <w:r>
              <w:t xml:space="preserve"> Uses SI formula with one correct value.</w:t>
            </w:r>
          </w:p>
        </w:tc>
      </w:tr>
      <w:tr w:rsidR="00336CBB" w14:paraId="11761654" w14:textId="77777777" w:rsidTr="00336CBB">
        <w:tc>
          <w:tcPr>
            <w:tcW w:w="736" w:type="dxa"/>
          </w:tcPr>
          <w:p w14:paraId="136FC384" w14:textId="77777777" w:rsidR="00336CBB" w:rsidRDefault="00336CBB" w:rsidP="00186E45">
            <w:pPr>
              <w:jc w:val="center"/>
              <w:rPr>
                <w:color w:val="000000"/>
              </w:rPr>
            </w:pPr>
            <w:r w:rsidRPr="0047528D">
              <w:rPr>
                <w:color w:val="000000"/>
              </w:rPr>
              <w:t>31(a) (i</w:t>
            </w:r>
            <w:r>
              <w:rPr>
                <w:color w:val="000000"/>
              </w:rPr>
              <w:t>ii</w:t>
            </w:r>
            <w:r w:rsidRPr="0047528D">
              <w:rPr>
                <w:color w:val="000000"/>
              </w:rPr>
              <w:t>)</w:t>
            </w:r>
          </w:p>
        </w:tc>
        <w:tc>
          <w:tcPr>
            <w:tcW w:w="6179" w:type="dxa"/>
            <w:gridSpan w:val="2"/>
          </w:tcPr>
          <w:p w14:paraId="41AC6443" w14:textId="32479775" w:rsidR="00336CBB" w:rsidRDefault="00FD254E" w:rsidP="00186E45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56"/>
              </w:rPr>
              <w:object w:dxaOrig="4080" w:dyaOrig="940" w14:anchorId="36AAAEFE">
                <v:shape id="_x0000_i1396" type="#_x0000_t75" style="width:204pt;height:47.25pt" o:ole="">
                  <v:imagedata r:id="rId125" o:title=""/>
                </v:shape>
                <o:OLEObject Type="Embed" ProgID="Equation.DSMT4" ShapeID="_x0000_i1396" DrawAspect="Content" ObjectID="_1515076448" r:id="rId126"/>
              </w:object>
            </w:r>
          </w:p>
          <w:p w14:paraId="0D8F38DB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  <w:r>
              <w:t>Monthly repayment is $735.</w:t>
            </w:r>
          </w:p>
        </w:tc>
        <w:tc>
          <w:tcPr>
            <w:tcW w:w="2085" w:type="dxa"/>
            <w:gridSpan w:val="2"/>
          </w:tcPr>
          <w:p w14:paraId="4A84ED38" w14:textId="77777777" w:rsidR="00336CBB" w:rsidRDefault="00336CBB" w:rsidP="00186E45">
            <w:pPr>
              <w:tabs>
                <w:tab w:val="left" w:pos="9540"/>
              </w:tabs>
              <w:spacing w:before="60" w:after="60"/>
              <w:ind w:firstLine="3"/>
            </w:pPr>
            <w:r>
              <w:t>2</w:t>
            </w:r>
            <w:r w:rsidRPr="002103FB">
              <w:t xml:space="preserve"> Mark</w:t>
            </w:r>
            <w:r>
              <w:t>s</w:t>
            </w:r>
            <w:r w:rsidRPr="002103FB">
              <w:t xml:space="preserve">: </w:t>
            </w:r>
            <w:r>
              <w:t xml:space="preserve"> </w:t>
            </w:r>
            <w:r w:rsidRPr="002103FB">
              <w:t>Correct answer.</w:t>
            </w:r>
          </w:p>
          <w:p w14:paraId="688D5801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  <w:r w:rsidRPr="002103FB">
              <w:t>1 Mark:</w:t>
            </w:r>
            <w:r>
              <w:t xml:space="preserve"> Shows some understanding.</w:t>
            </w:r>
          </w:p>
        </w:tc>
      </w:tr>
      <w:tr w:rsidR="00336CBB" w14:paraId="68A1CFCD" w14:textId="77777777" w:rsidTr="00336CBB">
        <w:tc>
          <w:tcPr>
            <w:tcW w:w="736" w:type="dxa"/>
          </w:tcPr>
          <w:p w14:paraId="7A434092" w14:textId="77777777" w:rsidR="00336CBB" w:rsidRDefault="00336CBB" w:rsidP="00186E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b)</w:t>
            </w:r>
          </w:p>
        </w:tc>
        <w:tc>
          <w:tcPr>
            <w:tcW w:w="6179" w:type="dxa"/>
            <w:gridSpan w:val="2"/>
          </w:tcPr>
          <w:p w14:paraId="011119C1" w14:textId="437E1EC8" w:rsidR="00336CBB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164"/>
              </w:rPr>
              <w:object w:dxaOrig="3580" w:dyaOrig="2100" w14:anchorId="2FE94D88">
                <v:shape id="_x0000_i1401" type="#_x0000_t75" style="width:179.25pt;height:105pt" o:ole="">
                  <v:imagedata r:id="rId127" o:title=""/>
                </v:shape>
                <o:OLEObject Type="Embed" ProgID="Equation.DSMT4" ShapeID="_x0000_i1401" DrawAspect="Content" ObjectID="_1515076449" r:id="rId128"/>
              </w:object>
            </w:r>
          </w:p>
        </w:tc>
        <w:tc>
          <w:tcPr>
            <w:tcW w:w="2085" w:type="dxa"/>
            <w:gridSpan w:val="2"/>
          </w:tcPr>
          <w:p w14:paraId="0815A635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4195EF5C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</w:p>
          <w:p w14:paraId="300C72EE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  <w:r>
              <w:t>1 Mark: Shows some understanding of indices.</w:t>
            </w:r>
          </w:p>
        </w:tc>
      </w:tr>
    </w:tbl>
    <w:p w14:paraId="648CF0C4" w14:textId="77777777" w:rsidR="00C17484" w:rsidRDefault="00C17484">
      <w:bookmarkStart w:id="14" w:name="OLE_LINK1200"/>
      <w:bookmarkStart w:id="15" w:name="OLE_LINK1201"/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6"/>
        <w:gridCol w:w="2666"/>
        <w:gridCol w:w="3513"/>
        <w:gridCol w:w="2085"/>
      </w:tblGrid>
      <w:tr w:rsidR="00336CBB" w14:paraId="51D26F61" w14:textId="77777777" w:rsidTr="00C17484">
        <w:trPr>
          <w:trHeight w:val="1407"/>
        </w:trPr>
        <w:tc>
          <w:tcPr>
            <w:tcW w:w="736" w:type="dxa"/>
          </w:tcPr>
          <w:p w14:paraId="22ADE648" w14:textId="7681970E" w:rsidR="00336CBB" w:rsidRDefault="00336CBB" w:rsidP="00186E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32(a) </w:t>
            </w:r>
            <w:bookmarkEnd w:id="14"/>
            <w:bookmarkEnd w:id="15"/>
          </w:p>
        </w:tc>
        <w:tc>
          <w:tcPr>
            <w:tcW w:w="6179" w:type="dxa"/>
            <w:gridSpan w:val="2"/>
          </w:tcPr>
          <w:p w14:paraId="046826D6" w14:textId="5D24DC53" w:rsidR="00336CBB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90"/>
              </w:rPr>
              <w:object w:dxaOrig="4420" w:dyaOrig="1180" w14:anchorId="14C0CCBB">
                <v:shape id="_x0000_i1406" type="#_x0000_t75" style="width:221.25pt;height:59.25pt" o:ole="">
                  <v:imagedata r:id="rId129" o:title=""/>
                </v:shape>
                <o:OLEObject Type="Embed" ProgID="Equation.DSMT4" ShapeID="_x0000_i1406" DrawAspect="Content" ObjectID="_1515076450" r:id="rId130"/>
              </w:object>
            </w:r>
          </w:p>
        </w:tc>
        <w:tc>
          <w:tcPr>
            <w:tcW w:w="2085" w:type="dxa"/>
          </w:tcPr>
          <w:p w14:paraId="2AA68894" w14:textId="6FBAFCDB" w:rsidR="00336CBB" w:rsidRDefault="00336CBB" w:rsidP="00186E45">
            <w:pPr>
              <w:tabs>
                <w:tab w:val="left" w:pos="9540"/>
              </w:tabs>
              <w:spacing w:before="60" w:after="60"/>
            </w:pPr>
            <w:r w:rsidRPr="00336CBB">
              <w:t>1 Mark: Correct answer.</w:t>
            </w:r>
          </w:p>
        </w:tc>
      </w:tr>
      <w:tr w:rsidR="00336CBB" w14:paraId="4D19E31B" w14:textId="77777777" w:rsidTr="00C17484">
        <w:trPr>
          <w:trHeight w:val="1468"/>
        </w:trPr>
        <w:tc>
          <w:tcPr>
            <w:tcW w:w="736" w:type="dxa"/>
          </w:tcPr>
          <w:p w14:paraId="454232D3" w14:textId="30FECE51" w:rsidR="00336CBB" w:rsidRDefault="00336CBB" w:rsidP="00186E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b)</w:t>
            </w:r>
          </w:p>
        </w:tc>
        <w:tc>
          <w:tcPr>
            <w:tcW w:w="6179" w:type="dxa"/>
            <w:gridSpan w:val="2"/>
            <w:vAlign w:val="center"/>
          </w:tcPr>
          <w:p w14:paraId="17A4AF4F" w14:textId="799349C7" w:rsidR="00336CBB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82"/>
              </w:rPr>
              <w:object w:dxaOrig="1480" w:dyaOrig="1040" w14:anchorId="3CDBA4FF">
                <v:shape id="_x0000_i1411" type="#_x0000_t75" style="width:74.25pt;height:51.75pt" o:ole="">
                  <v:imagedata r:id="rId131" o:title=""/>
                </v:shape>
                <o:OLEObject Type="Embed" ProgID="Equation.DSMT4" ShapeID="_x0000_i1411" DrawAspect="Content" ObjectID="_1515076451" r:id="rId132"/>
              </w:object>
            </w:r>
          </w:p>
        </w:tc>
        <w:tc>
          <w:tcPr>
            <w:tcW w:w="2085" w:type="dxa"/>
          </w:tcPr>
          <w:p w14:paraId="23E61755" w14:textId="27A41606" w:rsidR="00336CBB" w:rsidRPr="00336CBB" w:rsidRDefault="00336CBB" w:rsidP="00186E45">
            <w:pPr>
              <w:tabs>
                <w:tab w:val="left" w:pos="9540"/>
              </w:tabs>
              <w:spacing w:before="60" w:after="60"/>
            </w:pPr>
            <w:r w:rsidRPr="00336CBB">
              <w:t>1 Mark: Correct answer.</w:t>
            </w:r>
          </w:p>
        </w:tc>
      </w:tr>
      <w:tr w:rsidR="00336CBB" w14:paraId="1EBD069E" w14:textId="77777777" w:rsidTr="00C17484">
        <w:trPr>
          <w:trHeight w:val="2731"/>
        </w:trPr>
        <w:tc>
          <w:tcPr>
            <w:tcW w:w="736" w:type="dxa"/>
          </w:tcPr>
          <w:p w14:paraId="79CFD4C3" w14:textId="3A3DC7CD" w:rsidR="00336CBB" w:rsidRDefault="00336CBB" w:rsidP="00186E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c)</w:t>
            </w:r>
          </w:p>
        </w:tc>
        <w:tc>
          <w:tcPr>
            <w:tcW w:w="6179" w:type="dxa"/>
            <w:gridSpan w:val="2"/>
            <w:tcBorders>
              <w:bottom w:val="single" w:sz="4" w:space="0" w:color="auto"/>
            </w:tcBorders>
          </w:tcPr>
          <w:p w14:paraId="7A711241" w14:textId="28AD6B7F" w:rsidR="00336CBB" w:rsidRDefault="00FD254E" w:rsidP="00186E45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86"/>
              </w:rPr>
              <w:object w:dxaOrig="2640" w:dyaOrig="2040" w14:anchorId="3555A9E2">
                <v:shape id="_x0000_i1416" type="#_x0000_t75" style="width:132pt;height:102pt" o:ole="">
                  <v:imagedata r:id="rId133" o:title=""/>
                </v:shape>
                <o:OLEObject Type="Embed" ProgID="Equation.DSMT4" ShapeID="_x0000_i1416" DrawAspect="Content" ObjectID="_1515076452" r:id="rId134"/>
              </w:object>
            </w:r>
            <w:r w:rsidR="00336CBB">
              <w:t xml:space="preserve"> </w:t>
            </w:r>
          </w:p>
          <w:p w14:paraId="352242F6" w14:textId="040666BF" w:rsidR="00336CBB" w:rsidRPr="00336CBB" w:rsidRDefault="00336CBB" w:rsidP="00336CBB">
            <w:pPr>
              <w:tabs>
                <w:tab w:val="left" w:pos="9540"/>
              </w:tabs>
              <w:spacing w:before="60" w:after="60"/>
            </w:pPr>
            <w:bookmarkStart w:id="16" w:name="OLE_LINK1206"/>
            <w:bookmarkStart w:id="17" w:name="OLE_LINK1207"/>
            <w:r>
              <w:rPr>
                <w:i/>
              </w:rPr>
              <w:t>x</w:t>
            </w:r>
            <w:r>
              <w:t xml:space="preserve"> = 2 </w:t>
            </w:r>
            <w:bookmarkEnd w:id="16"/>
            <w:bookmarkEnd w:id="17"/>
            <w:r>
              <w:t xml:space="preserve">or </w:t>
            </w:r>
            <w:r>
              <w:rPr>
                <w:i/>
              </w:rPr>
              <w:t>x</w:t>
            </w:r>
            <w:r>
              <w:t xml:space="preserve"> = 8</w:t>
            </w:r>
          </w:p>
        </w:tc>
        <w:tc>
          <w:tcPr>
            <w:tcW w:w="2085" w:type="dxa"/>
          </w:tcPr>
          <w:p w14:paraId="7E6FB699" w14:textId="039BEC9C" w:rsidR="00336CBB" w:rsidRDefault="00176722" w:rsidP="00336CBB">
            <w:pPr>
              <w:tabs>
                <w:tab w:val="left" w:pos="9540"/>
              </w:tabs>
              <w:spacing w:before="60" w:after="60"/>
            </w:pPr>
            <w:r w:rsidRPr="00176722">
              <w:t>1 Mark: Correct answer.</w:t>
            </w:r>
          </w:p>
        </w:tc>
      </w:tr>
      <w:tr w:rsidR="00176722" w14:paraId="06851083" w14:textId="77777777" w:rsidTr="00C17484">
        <w:trPr>
          <w:trHeight w:val="1916"/>
        </w:trPr>
        <w:tc>
          <w:tcPr>
            <w:tcW w:w="736" w:type="dxa"/>
            <w:tcBorders>
              <w:right w:val="single" w:sz="4" w:space="0" w:color="auto"/>
            </w:tcBorders>
          </w:tcPr>
          <w:p w14:paraId="3B4760BE" w14:textId="4A855F0A" w:rsidR="00176722" w:rsidRDefault="00176722" w:rsidP="00F2752F">
            <w:pPr>
              <w:jc w:val="center"/>
              <w:rPr>
                <w:color w:val="000000"/>
              </w:rPr>
            </w:pPr>
            <w:bookmarkStart w:id="18" w:name="OLE_LINK1218"/>
            <w:bookmarkStart w:id="19" w:name="OLE_LINK1219"/>
            <w:r>
              <w:rPr>
                <w:color w:val="000000"/>
              </w:rPr>
              <w:t>32(</w:t>
            </w:r>
            <w:r w:rsidR="00F2752F">
              <w:rPr>
                <w:color w:val="000000"/>
              </w:rPr>
              <w:t>d</w:t>
            </w:r>
            <w:r>
              <w:rPr>
                <w:color w:val="000000"/>
              </w:rPr>
              <w:t>) (i)</w:t>
            </w:r>
            <w:bookmarkEnd w:id="18"/>
            <w:bookmarkEnd w:id="19"/>
          </w:p>
        </w:tc>
        <w:tc>
          <w:tcPr>
            <w:tcW w:w="2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CA9EED4" w14:textId="77777777" w:rsidR="00176722" w:rsidRDefault="00176722" w:rsidP="00C17484">
            <w:pPr>
              <w:tabs>
                <w:tab w:val="left" w:pos="9540"/>
              </w:tabs>
              <w:spacing w:before="60" w:after="60"/>
            </w:pPr>
            <w:r>
              <w:t>Pythagoras theorem</w:t>
            </w:r>
          </w:p>
          <w:p w14:paraId="3E985981" w14:textId="57683349" w:rsidR="00176722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78"/>
              </w:rPr>
              <w:object w:dxaOrig="1960" w:dyaOrig="1040" w14:anchorId="33C34AAB">
                <v:shape id="_x0000_i1421" type="#_x0000_t75" style="width:98.25pt;height:51.75pt" o:ole="">
                  <v:imagedata r:id="rId135" o:title=""/>
                </v:shape>
                <o:OLEObject Type="Embed" ProgID="Equation.DSMT4" ShapeID="_x0000_i1421" DrawAspect="Content" ObjectID="_1515076453" r:id="rId136"/>
              </w:object>
            </w:r>
          </w:p>
        </w:tc>
        <w:tc>
          <w:tcPr>
            <w:tcW w:w="3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572048" w14:textId="103F5049" w:rsidR="00176722" w:rsidRDefault="00176722" w:rsidP="00C17484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78355953" wp14:editId="016C2A07">
                  <wp:extent cx="1980590" cy="858926"/>
                  <wp:effectExtent l="0" t="0" r="635" b="508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590" cy="8589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5" w:type="dxa"/>
            <w:tcBorders>
              <w:left w:val="single" w:sz="4" w:space="0" w:color="auto"/>
            </w:tcBorders>
          </w:tcPr>
          <w:p w14:paraId="757E3A07" w14:textId="65DA92E2" w:rsidR="00176722" w:rsidRDefault="00176722" w:rsidP="00186E45">
            <w:pPr>
              <w:tabs>
                <w:tab w:val="left" w:pos="9540"/>
              </w:tabs>
              <w:spacing w:before="60" w:after="60"/>
            </w:pPr>
            <w:r w:rsidRPr="00336CBB">
              <w:t>1 Mark: Correct answer.</w:t>
            </w:r>
          </w:p>
        </w:tc>
      </w:tr>
      <w:tr w:rsidR="00336CBB" w14:paraId="53043F3D" w14:textId="77777777" w:rsidTr="00176722">
        <w:tc>
          <w:tcPr>
            <w:tcW w:w="736" w:type="dxa"/>
            <w:vMerge w:val="restart"/>
            <w:tcBorders>
              <w:right w:val="single" w:sz="4" w:space="0" w:color="auto"/>
            </w:tcBorders>
          </w:tcPr>
          <w:p w14:paraId="27AE4D63" w14:textId="6BD31AB6" w:rsidR="00336CBB" w:rsidRDefault="00336CBB" w:rsidP="00F2752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</w:t>
            </w:r>
            <w:r w:rsidR="00F2752F">
              <w:rPr>
                <w:color w:val="000000"/>
              </w:rPr>
              <w:t>d</w:t>
            </w:r>
            <w:r>
              <w:rPr>
                <w:color w:val="000000"/>
              </w:rPr>
              <w:t>) (ii)</w:t>
            </w:r>
          </w:p>
        </w:tc>
        <w:tc>
          <w:tcPr>
            <w:tcW w:w="266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73A9F62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  <w:r>
              <w:t>Area of triangle</w:t>
            </w:r>
          </w:p>
          <w:p w14:paraId="6D2D2B4C" w14:textId="4DFC3B05" w:rsidR="00336CBB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122"/>
              </w:rPr>
              <w:object w:dxaOrig="1579" w:dyaOrig="1600" w14:anchorId="75F110BE">
                <v:shape id="_x0000_i1428" type="#_x0000_t75" style="width:78.75pt;height:80.25pt" o:ole="">
                  <v:imagedata r:id="rId138" o:title=""/>
                </v:shape>
                <o:OLEObject Type="Embed" ProgID="Equation.DSMT4" ShapeID="_x0000_i1428" DrawAspect="Content" ObjectID="_1515076454" r:id="rId139"/>
              </w:object>
            </w:r>
            <w:r w:rsidR="00336CBB">
              <w:t xml:space="preserve"> </w:t>
            </w:r>
          </w:p>
        </w:tc>
        <w:tc>
          <w:tcPr>
            <w:tcW w:w="35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5EDCDC32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  <w:r>
              <w:t>Area of semi-circle</w:t>
            </w:r>
          </w:p>
          <w:p w14:paraId="2E1A8D8B" w14:textId="0ACEEB5F" w:rsidR="00336CBB" w:rsidRDefault="00FD254E" w:rsidP="00186E45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122"/>
              </w:rPr>
              <w:object w:dxaOrig="2200" w:dyaOrig="1600" w14:anchorId="623DC2FA">
                <v:shape id="_x0000_i1433" type="#_x0000_t75" style="width:110.25pt;height:80.25pt" o:ole="">
                  <v:imagedata r:id="rId140" o:title=""/>
                </v:shape>
                <o:OLEObject Type="Embed" ProgID="Equation.DSMT4" ShapeID="_x0000_i1433" DrawAspect="Content" ObjectID="_1515076455" r:id="rId141"/>
              </w:object>
            </w:r>
          </w:p>
          <w:p w14:paraId="64DBA701" w14:textId="03EA3A2D" w:rsidR="00C17484" w:rsidRDefault="00C17484" w:rsidP="00186E45">
            <w:pPr>
              <w:tabs>
                <w:tab w:val="left" w:pos="9540"/>
              </w:tabs>
              <w:spacing w:before="60" w:after="60"/>
            </w:pPr>
          </w:p>
        </w:tc>
        <w:tc>
          <w:tcPr>
            <w:tcW w:w="2085" w:type="dxa"/>
            <w:vMerge w:val="restart"/>
            <w:tcBorders>
              <w:left w:val="single" w:sz="4" w:space="0" w:color="auto"/>
            </w:tcBorders>
          </w:tcPr>
          <w:p w14:paraId="59A2BB9C" w14:textId="7734FA41" w:rsidR="00336CBB" w:rsidRDefault="00336CBB" w:rsidP="00186E45">
            <w:pPr>
              <w:tabs>
                <w:tab w:val="left" w:pos="9540"/>
              </w:tabs>
              <w:spacing w:before="60" w:after="60"/>
            </w:pPr>
            <w:r w:rsidRPr="00336CBB">
              <w:t>1 Mark: Correct answer.</w:t>
            </w:r>
          </w:p>
        </w:tc>
      </w:tr>
      <w:tr w:rsidR="00336CBB" w14:paraId="3658E5DA" w14:textId="77777777" w:rsidTr="00C17484">
        <w:trPr>
          <w:trHeight w:val="1661"/>
        </w:trPr>
        <w:tc>
          <w:tcPr>
            <w:tcW w:w="736" w:type="dxa"/>
            <w:vMerge/>
            <w:tcBorders>
              <w:right w:val="single" w:sz="4" w:space="0" w:color="auto"/>
            </w:tcBorders>
          </w:tcPr>
          <w:p w14:paraId="4F81E0A8" w14:textId="77777777" w:rsidR="00336CBB" w:rsidRDefault="00336CBB" w:rsidP="00186E45">
            <w:pPr>
              <w:jc w:val="center"/>
              <w:rPr>
                <w:color w:val="000000"/>
              </w:rPr>
            </w:pPr>
          </w:p>
        </w:tc>
        <w:tc>
          <w:tcPr>
            <w:tcW w:w="61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46226" w14:textId="17E3864C" w:rsidR="00336CBB" w:rsidRDefault="00FD254E" w:rsidP="00FD254E">
            <w:pPr>
              <w:tabs>
                <w:tab w:val="left" w:pos="9540"/>
              </w:tabs>
              <w:spacing w:before="60" w:after="60"/>
            </w:pPr>
            <w:r w:rsidRPr="00FD254E">
              <w:rPr>
                <w:position w:val="-80"/>
              </w:rPr>
              <w:object w:dxaOrig="3320" w:dyaOrig="1020" w14:anchorId="0B76366C">
                <v:shape id="_x0000_i1438" type="#_x0000_t75" style="width:165.75pt;height:51pt" o:ole="">
                  <v:imagedata r:id="rId142" o:title=""/>
                </v:shape>
                <o:OLEObject Type="Embed" ProgID="Equation.DSMT4" ShapeID="_x0000_i1438" DrawAspect="Content" ObjectID="_1515076456" r:id="rId143"/>
              </w:object>
            </w:r>
            <w:r w:rsidR="00336CBB">
              <w:t xml:space="preserve"> </w:t>
            </w:r>
          </w:p>
        </w:tc>
        <w:tc>
          <w:tcPr>
            <w:tcW w:w="2085" w:type="dxa"/>
            <w:vMerge/>
            <w:tcBorders>
              <w:left w:val="single" w:sz="4" w:space="0" w:color="auto"/>
            </w:tcBorders>
          </w:tcPr>
          <w:p w14:paraId="0B8632D6" w14:textId="77777777" w:rsidR="00336CBB" w:rsidRDefault="00336CBB" w:rsidP="00186E45">
            <w:pPr>
              <w:tabs>
                <w:tab w:val="left" w:pos="9540"/>
              </w:tabs>
              <w:spacing w:before="60" w:after="60"/>
            </w:pPr>
          </w:p>
        </w:tc>
      </w:tr>
    </w:tbl>
    <w:p w14:paraId="62C21509" w14:textId="77777777" w:rsidR="00DF75E8" w:rsidRDefault="00DF75E8"/>
    <w:sectPr w:rsidR="00DF75E8">
      <w:headerReference w:type="default" r:id="rId144"/>
      <w:footerReference w:type="default" r:id="rId145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F1F85D" w14:textId="77777777" w:rsidR="000F281B" w:rsidRDefault="000F281B">
      <w:r>
        <w:separator/>
      </w:r>
    </w:p>
  </w:endnote>
  <w:endnote w:type="continuationSeparator" w:id="0">
    <w:p w14:paraId="4B674AAA" w14:textId="77777777" w:rsidR="000F281B" w:rsidRDefault="000F28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F8AA64" w14:textId="131E8A65" w:rsidR="00DF75E8" w:rsidRDefault="00DF75E8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323398"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AADF8D3" w14:textId="77777777" w:rsidR="000F281B" w:rsidRDefault="000F281B">
      <w:r>
        <w:separator/>
      </w:r>
    </w:p>
  </w:footnote>
  <w:footnote w:type="continuationSeparator" w:id="0">
    <w:p w14:paraId="2D937149" w14:textId="77777777" w:rsidR="000F281B" w:rsidRDefault="000F28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9F37C4" w14:textId="77777777" w:rsidR="00DF75E8" w:rsidRDefault="00DF75E8">
    <w:pPr>
      <w:jc w:val="right"/>
      <w:rPr>
        <w:i/>
        <w:iCs/>
        <w:sz w:val="20"/>
      </w:rPr>
    </w:pPr>
    <w:r>
      <w:rPr>
        <w:i/>
        <w:iCs/>
        <w:sz w:val="20"/>
      </w:rPr>
      <w:t>Year 10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27F2BC5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8F6630"/>
    <w:multiLevelType w:val="multilevel"/>
    <w:tmpl w:val="AAA2BBA8"/>
    <w:lvl w:ilvl="0">
      <w:start w:val="1"/>
      <w:numFmt w:val="bullet"/>
      <w:pStyle w:val="Criteriapoin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42BB"/>
    <w:rsid w:val="000E7E71"/>
    <w:rsid w:val="000F281B"/>
    <w:rsid w:val="00104D90"/>
    <w:rsid w:val="00111A16"/>
    <w:rsid w:val="00176722"/>
    <w:rsid w:val="001D009B"/>
    <w:rsid w:val="00227790"/>
    <w:rsid w:val="002442BB"/>
    <w:rsid w:val="00287B0A"/>
    <w:rsid w:val="00323398"/>
    <w:rsid w:val="00336CBB"/>
    <w:rsid w:val="003B61F4"/>
    <w:rsid w:val="004D2404"/>
    <w:rsid w:val="00564948"/>
    <w:rsid w:val="00593985"/>
    <w:rsid w:val="005C1AB3"/>
    <w:rsid w:val="006D37FD"/>
    <w:rsid w:val="007868D4"/>
    <w:rsid w:val="007C0624"/>
    <w:rsid w:val="00850056"/>
    <w:rsid w:val="00883142"/>
    <w:rsid w:val="009062C4"/>
    <w:rsid w:val="009270A5"/>
    <w:rsid w:val="0093644A"/>
    <w:rsid w:val="00953568"/>
    <w:rsid w:val="00A136CC"/>
    <w:rsid w:val="00A23E7F"/>
    <w:rsid w:val="00A36AF3"/>
    <w:rsid w:val="00A44F63"/>
    <w:rsid w:val="00A92EC2"/>
    <w:rsid w:val="00B87FB8"/>
    <w:rsid w:val="00BF2F26"/>
    <w:rsid w:val="00BF7C3A"/>
    <w:rsid w:val="00C17484"/>
    <w:rsid w:val="00CE4E9F"/>
    <w:rsid w:val="00DF5620"/>
    <w:rsid w:val="00DF75E8"/>
    <w:rsid w:val="00F1198E"/>
    <w:rsid w:val="00F2752F"/>
    <w:rsid w:val="00FD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2E3113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Head">
    <w:name w:val="SectHead"/>
    <w:basedOn w:val="Normal"/>
    <w:pPr>
      <w:spacing w:after="180"/>
    </w:pPr>
    <w:rPr>
      <w:b/>
      <w:sz w:val="28"/>
    </w:rPr>
  </w:style>
  <w:style w:type="paragraph" w:customStyle="1" w:styleId="Criteriapoint">
    <w:name w:val="Criteria point"/>
    <w:basedOn w:val="Normal"/>
    <w:pPr>
      <w:numPr>
        <w:numId w:val="1"/>
      </w:numPr>
      <w:spacing w:before="60" w:after="60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A44F6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4F63"/>
    <w:rPr>
      <w:rFonts w:ascii="Lucida Grande" w:eastAsia="Times New Roman" w:hAnsi="Lucida Grande" w:cs="Lucida Grande"/>
      <w:sz w:val="18"/>
      <w:szCs w:val="18"/>
    </w:rPr>
  </w:style>
  <w:style w:type="character" w:customStyle="1" w:styleId="MTConvertedEquation">
    <w:name w:val="MTConvertedEquation"/>
    <w:basedOn w:val="DefaultParagraphFont"/>
    <w:rsid w:val="00FD25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641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image" Target="media/image6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137" Type="http://schemas.openxmlformats.org/officeDocument/2006/relationships/image" Target="media/image6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40" Type="http://schemas.openxmlformats.org/officeDocument/2006/relationships/image" Target="media/image69.wmf"/><Relationship Id="rId14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png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52</Words>
  <Characters>4289</Characters>
  <Application>Microsoft Office Word</Application>
  <DocSecurity>0</DocSecurity>
  <Lines>35</Lines>
  <Paragraphs>10</Paragraphs>
  <ScaleCrop>false</ScaleCrop>
  <Company/>
  <LinksUpToDate>false</LinksUpToDate>
  <CharactersWithSpaces>5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5:08:00Z</dcterms:created>
  <dcterms:modified xsi:type="dcterms:W3CDTF">2016-01-23T05:08:00Z</dcterms:modified>
</cp:coreProperties>
</file>